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4AC2FF" w14:textId="77777777" w:rsidR="0040655A" w:rsidRPr="001C4904" w:rsidRDefault="0040655A" w:rsidP="0060095C">
      <w:pPr>
        <w:spacing w:after="0" w:line="360" w:lineRule="auto"/>
        <w:ind w:left="790" w:hanging="430"/>
        <w:jc w:val="both"/>
        <w:rPr>
          <w:rFonts w:ascii="Arial" w:hAnsi="Arial" w:cs="Arial"/>
        </w:rPr>
      </w:pPr>
    </w:p>
    <w:p w14:paraId="20303FE1" w14:textId="77777777" w:rsidR="006337C2" w:rsidRPr="001C4904" w:rsidRDefault="006337C2" w:rsidP="0060095C">
      <w:pPr>
        <w:spacing w:after="0" w:line="360" w:lineRule="auto"/>
        <w:ind w:left="790" w:hanging="430"/>
        <w:jc w:val="both"/>
        <w:rPr>
          <w:rFonts w:ascii="Arial" w:hAnsi="Arial" w:cs="Arial"/>
        </w:rPr>
      </w:pPr>
    </w:p>
    <w:p w14:paraId="7DD81FAA" w14:textId="0DF4A7E5" w:rsidR="00D52763" w:rsidRPr="001C4904" w:rsidRDefault="00AD5FA8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Qual das seguintes afirmações é </w:t>
      </w:r>
      <w:r w:rsidRPr="001C4904">
        <w:rPr>
          <w:rFonts w:ascii="Arial" w:hAnsi="Arial" w:cs="Arial"/>
          <w:b/>
          <w:bCs/>
        </w:rPr>
        <w:t>falsa</w:t>
      </w:r>
      <w:r w:rsidRPr="001C4904">
        <w:rPr>
          <w:rFonts w:ascii="Arial" w:hAnsi="Arial" w:cs="Arial"/>
        </w:rPr>
        <w:t>?</w:t>
      </w:r>
    </w:p>
    <w:tbl>
      <w:tblPr>
        <w:tblStyle w:val="TabelacomGrelha"/>
        <w:tblW w:w="7655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6663"/>
      </w:tblGrid>
      <w:tr w:rsidR="009D5CA5" w:rsidRPr="001C4904" w14:paraId="03099459" w14:textId="77777777" w:rsidTr="009D5CA5">
        <w:trPr>
          <w:trHeight w:val="648"/>
        </w:trPr>
        <w:tc>
          <w:tcPr>
            <w:tcW w:w="992" w:type="dxa"/>
            <w:vAlign w:val="center"/>
          </w:tcPr>
          <w:p w14:paraId="57BF7132" w14:textId="2504DE58" w:rsidR="009D5CA5" w:rsidRPr="001C4904" w:rsidRDefault="009D5CA5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 xml:space="preserve">A. </w:t>
            </w:r>
            <w:r w:rsidR="001C4904" w:rsidRPr="001C4904">
              <w:rPr>
                <w:position w:val="-14"/>
              </w:rPr>
              <w:object w:dxaOrig="460" w:dyaOrig="400" w14:anchorId="06F278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55pt;height:20.1pt" o:ole="">
                  <v:imagedata r:id="rId8" o:title=""/>
                </v:shape>
                <o:OLEObject Type="Embed" ProgID="Equation.DSMT4" ShapeID="_x0000_i1025" DrawAspect="Content" ObjectID="_1761133129" r:id="rId9"/>
              </w:object>
            </w:r>
          </w:p>
        </w:tc>
        <w:tc>
          <w:tcPr>
            <w:tcW w:w="6663" w:type="dxa"/>
            <w:vAlign w:val="center"/>
          </w:tcPr>
          <w:p w14:paraId="666670FD" w14:textId="695F7034" w:rsidR="009D5CA5" w:rsidRPr="001C4904" w:rsidRDefault="009D5CA5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</w:rPr>
              <w:t>Dois pontos distintos definem uma, e apenas uma, reta.</w:t>
            </w:r>
          </w:p>
        </w:tc>
      </w:tr>
      <w:tr w:rsidR="009D5CA5" w:rsidRPr="001C4904" w14:paraId="110D5DA4" w14:textId="77777777" w:rsidTr="009D5CA5">
        <w:trPr>
          <w:trHeight w:val="648"/>
        </w:trPr>
        <w:tc>
          <w:tcPr>
            <w:tcW w:w="992" w:type="dxa"/>
            <w:vAlign w:val="center"/>
          </w:tcPr>
          <w:p w14:paraId="1CD49C7A" w14:textId="099C8340" w:rsidR="009D5CA5" w:rsidRPr="001C4904" w:rsidRDefault="009D5CA5" w:rsidP="000B2F9C">
            <w:pPr>
              <w:spacing w:line="360" w:lineRule="auto"/>
              <w:rPr>
                <w:rFonts w:ascii="Arial" w:hAnsi="Arial" w:cs="Arial"/>
                <w:b/>
                <w:bCs/>
              </w:rPr>
            </w:pPr>
            <w:r w:rsidRPr="001C4904">
              <w:rPr>
                <w:rFonts w:ascii="Arial" w:hAnsi="Arial" w:cs="Arial"/>
                <w:b/>
                <w:bCs/>
              </w:rPr>
              <w:t>B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75CB7006">
                <v:shape id="_x0000_i1026" type="#_x0000_t75" style="width:23.55pt;height:20.1pt" o:ole="">
                  <v:imagedata r:id="rId8" o:title=""/>
                </v:shape>
                <o:OLEObject Type="Embed" ProgID="Equation.DSMT4" ShapeID="_x0000_i1026" DrawAspect="Content" ObjectID="_1761133130" r:id="rId10"/>
              </w:object>
            </w:r>
          </w:p>
        </w:tc>
        <w:tc>
          <w:tcPr>
            <w:tcW w:w="6663" w:type="dxa"/>
            <w:vAlign w:val="center"/>
          </w:tcPr>
          <w:p w14:paraId="2383C445" w14:textId="3958FBA2" w:rsidR="009D5CA5" w:rsidRPr="001C4904" w:rsidRDefault="009D5CA5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</w:rPr>
              <w:t>Um plano fica definido por três pontos em qualquer posição.</w:t>
            </w:r>
          </w:p>
        </w:tc>
      </w:tr>
      <w:tr w:rsidR="009D5CA5" w:rsidRPr="001C4904" w14:paraId="40FD5F97" w14:textId="77777777" w:rsidTr="009D5CA5">
        <w:trPr>
          <w:trHeight w:val="648"/>
        </w:trPr>
        <w:tc>
          <w:tcPr>
            <w:tcW w:w="992" w:type="dxa"/>
            <w:vAlign w:val="center"/>
          </w:tcPr>
          <w:p w14:paraId="5D4D2BA0" w14:textId="623EAA92" w:rsidR="009D5CA5" w:rsidRPr="001C4904" w:rsidRDefault="009D5CA5" w:rsidP="000B2F9C">
            <w:pPr>
              <w:spacing w:line="360" w:lineRule="auto"/>
              <w:rPr>
                <w:rFonts w:ascii="Arial" w:hAnsi="Arial" w:cs="Arial"/>
                <w:b/>
                <w:bCs/>
              </w:rPr>
            </w:pPr>
            <w:r w:rsidRPr="001C4904">
              <w:rPr>
                <w:rFonts w:ascii="Arial" w:hAnsi="Arial" w:cs="Arial"/>
                <w:b/>
                <w:bCs/>
              </w:rPr>
              <w:t>C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3F2899C5">
                <v:shape id="_x0000_i1027" type="#_x0000_t75" style="width:23.55pt;height:20.1pt" o:ole="">
                  <v:imagedata r:id="rId8" o:title=""/>
                </v:shape>
                <o:OLEObject Type="Embed" ProgID="Equation.DSMT4" ShapeID="_x0000_i1027" DrawAspect="Content" ObjectID="_1761133131" r:id="rId11"/>
              </w:object>
            </w:r>
          </w:p>
        </w:tc>
        <w:tc>
          <w:tcPr>
            <w:tcW w:w="6663" w:type="dxa"/>
            <w:vAlign w:val="center"/>
          </w:tcPr>
          <w:p w14:paraId="748F8565" w14:textId="711A39BF" w:rsidR="009D5CA5" w:rsidRPr="001C4904" w:rsidRDefault="009D5CA5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</w:rPr>
              <w:t>Duas retas concorrentes definem um, e apenas um, plano.</w:t>
            </w:r>
          </w:p>
        </w:tc>
      </w:tr>
      <w:tr w:rsidR="009D5CA5" w:rsidRPr="001C4904" w14:paraId="44856A73" w14:textId="77777777" w:rsidTr="009D5CA5">
        <w:trPr>
          <w:trHeight w:val="648"/>
        </w:trPr>
        <w:tc>
          <w:tcPr>
            <w:tcW w:w="992" w:type="dxa"/>
            <w:vAlign w:val="center"/>
          </w:tcPr>
          <w:p w14:paraId="5B4A00E4" w14:textId="73395DFC" w:rsidR="009D5CA5" w:rsidRPr="001C4904" w:rsidRDefault="009D5CA5" w:rsidP="000B2F9C">
            <w:pPr>
              <w:spacing w:line="360" w:lineRule="auto"/>
              <w:rPr>
                <w:rFonts w:ascii="Arial" w:hAnsi="Arial" w:cs="Arial"/>
                <w:b/>
                <w:bCs/>
              </w:rPr>
            </w:pPr>
            <w:r w:rsidRPr="001C4904">
              <w:rPr>
                <w:rFonts w:ascii="Arial" w:hAnsi="Arial" w:cs="Arial"/>
                <w:b/>
                <w:bCs/>
              </w:rPr>
              <w:t>D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36012F4A">
                <v:shape id="_x0000_i1028" type="#_x0000_t75" style="width:23.55pt;height:20.1pt" o:ole="">
                  <v:imagedata r:id="rId8" o:title=""/>
                </v:shape>
                <o:OLEObject Type="Embed" ProgID="Equation.DSMT4" ShapeID="_x0000_i1028" DrawAspect="Content" ObjectID="_1761133132" r:id="rId12"/>
              </w:object>
            </w:r>
          </w:p>
        </w:tc>
        <w:tc>
          <w:tcPr>
            <w:tcW w:w="6663" w:type="dxa"/>
            <w:vAlign w:val="center"/>
          </w:tcPr>
          <w:p w14:paraId="411101F8" w14:textId="25B4C82B" w:rsidR="009D5CA5" w:rsidRPr="001C4904" w:rsidRDefault="009D5CA5" w:rsidP="000B2F9C">
            <w:pPr>
              <w:spacing w:line="360" w:lineRule="auto"/>
              <w:ind w:right="-391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</w:rPr>
              <w:t>Duas retas distintas e paralelas definem um, e apenas um, plano.</w:t>
            </w:r>
          </w:p>
        </w:tc>
      </w:tr>
    </w:tbl>
    <w:p w14:paraId="04D89E8D" w14:textId="7D1B5EAE" w:rsidR="000F0343" w:rsidRPr="001C4904" w:rsidRDefault="000F0343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131C769E" w14:textId="0F3094CD" w:rsidR="00862665" w:rsidRPr="001C4904" w:rsidRDefault="00862665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062E5D72" w14:textId="6ADE233E" w:rsidR="00621E07" w:rsidRPr="001C4904" w:rsidRDefault="000B2F9C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4382C6A3" wp14:editId="6EAB40F3">
            <wp:simplePos x="0" y="0"/>
            <wp:positionH relativeFrom="margin">
              <wp:posOffset>3736975</wp:posOffset>
            </wp:positionH>
            <wp:positionV relativeFrom="paragraph">
              <wp:posOffset>172720</wp:posOffset>
            </wp:positionV>
            <wp:extent cx="1630800" cy="2152800"/>
            <wp:effectExtent l="0" t="0" r="7620" b="0"/>
            <wp:wrapTight wrapText="bothSides">
              <wp:wrapPolygon edited="0">
                <wp:start x="6056" y="0"/>
                <wp:lineTo x="0" y="9175"/>
                <wp:lineTo x="0" y="21218"/>
                <wp:lineTo x="2271" y="21409"/>
                <wp:lineTo x="11103" y="21409"/>
                <wp:lineTo x="15645" y="21409"/>
                <wp:lineTo x="18421" y="20262"/>
                <wp:lineTo x="17916" y="18350"/>
                <wp:lineTo x="21449" y="15865"/>
                <wp:lineTo x="21449" y="14910"/>
                <wp:lineTo x="17916" y="12234"/>
                <wp:lineTo x="17916" y="6117"/>
                <wp:lineTo x="21449" y="5735"/>
                <wp:lineTo x="21449" y="4779"/>
                <wp:lineTo x="17916" y="3058"/>
                <wp:lineTo x="17916" y="0"/>
                <wp:lineTo x="6056" y="0"/>
              </wp:wrapPolygon>
            </wp:wrapTight>
            <wp:docPr id="882452761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452761" name="Imagem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800" cy="21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9BBB05" w14:textId="35D5EC7C" w:rsidR="00621E07" w:rsidRPr="001C4904" w:rsidRDefault="00621E07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Na figura está representado um sólido que pode </w:t>
      </w:r>
      <w:r w:rsidR="000B2F9C">
        <w:rPr>
          <w:rFonts w:ascii="Arial" w:hAnsi="Arial" w:cs="Arial"/>
        </w:rPr>
        <w:br/>
      </w:r>
      <w:r w:rsidRPr="001C4904">
        <w:rPr>
          <w:rFonts w:ascii="Arial" w:hAnsi="Arial" w:cs="Arial"/>
        </w:rPr>
        <w:t>ser decomposto num cilindro e num cone</w:t>
      </w:r>
      <w:r w:rsidR="001E0DDF" w:rsidRPr="001C4904">
        <w:rPr>
          <w:rFonts w:ascii="Arial" w:hAnsi="Arial" w:cs="Arial"/>
        </w:rPr>
        <w:t xml:space="preserve"> retos</w:t>
      </w:r>
      <w:r w:rsidRPr="001C4904">
        <w:rPr>
          <w:rFonts w:ascii="Arial" w:hAnsi="Arial" w:cs="Arial"/>
        </w:rPr>
        <w:t xml:space="preserve">. </w:t>
      </w:r>
    </w:p>
    <w:p w14:paraId="1934CFB1" w14:textId="25A8203C" w:rsidR="00621E07" w:rsidRPr="001C4904" w:rsidRDefault="00621E07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A base do </w:t>
      </w:r>
      <w:r w:rsidR="00543F97" w:rsidRPr="001C4904">
        <w:rPr>
          <w:rFonts w:ascii="Arial" w:hAnsi="Arial" w:cs="Arial"/>
        </w:rPr>
        <w:t>cone</w:t>
      </w:r>
      <w:r w:rsidRPr="001C4904">
        <w:rPr>
          <w:rFonts w:ascii="Arial" w:hAnsi="Arial" w:cs="Arial"/>
        </w:rPr>
        <w:t xml:space="preserve"> coincide com uma das bases do </w:t>
      </w:r>
      <w:r w:rsidR="00543F97" w:rsidRPr="001C4904">
        <w:rPr>
          <w:rFonts w:ascii="Arial" w:hAnsi="Arial" w:cs="Arial"/>
        </w:rPr>
        <w:t>cilindro</w:t>
      </w:r>
      <w:r w:rsidRPr="001C4904">
        <w:rPr>
          <w:rFonts w:ascii="Arial" w:hAnsi="Arial" w:cs="Arial"/>
        </w:rPr>
        <w:t>.</w:t>
      </w:r>
    </w:p>
    <w:p w14:paraId="6149BB0C" w14:textId="77777777" w:rsidR="00563050" w:rsidRPr="001C4904" w:rsidRDefault="00563050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02B12567" w14:textId="77777777" w:rsidR="00621E07" w:rsidRPr="001C4904" w:rsidRDefault="00621E07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Qual é o valor exato do volume, em centímetros cúbicos, do sólido, se a medida do diâmetro da base for igual à medida da altura do cilindro?</w:t>
      </w:r>
    </w:p>
    <w:tbl>
      <w:tblPr>
        <w:tblStyle w:val="TabelacomGrelha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2410"/>
        <w:gridCol w:w="1134"/>
        <w:gridCol w:w="1134"/>
      </w:tblGrid>
      <w:tr w:rsidR="00621E07" w:rsidRPr="001C4904" w14:paraId="343BCDA0" w14:textId="77777777" w:rsidTr="00621E07">
        <w:trPr>
          <w:trHeight w:val="648"/>
        </w:trPr>
        <w:tc>
          <w:tcPr>
            <w:tcW w:w="1134" w:type="dxa"/>
            <w:vAlign w:val="center"/>
          </w:tcPr>
          <w:p w14:paraId="60F480B6" w14:textId="7FA803E6" w:rsidR="00621E07" w:rsidRPr="001C4904" w:rsidRDefault="00621E07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 xml:space="preserve">A. </w:t>
            </w:r>
            <w:bookmarkStart w:id="0" w:name="MTBlankEqn"/>
            <w:r w:rsidR="001C4904" w:rsidRPr="001C4904">
              <w:rPr>
                <w:position w:val="-14"/>
              </w:rPr>
              <w:object w:dxaOrig="460" w:dyaOrig="400" w14:anchorId="14FB6E8F">
                <v:shape id="_x0000_i1029" type="#_x0000_t75" style="width:23.55pt;height:20.1pt" o:ole="">
                  <v:imagedata r:id="rId8" o:title=""/>
                </v:shape>
                <o:OLEObject Type="Embed" ProgID="Equation.DSMT4" ShapeID="_x0000_i1029" DrawAspect="Content" ObjectID="_1761133133" r:id="rId14"/>
              </w:object>
            </w:r>
            <w:bookmarkEnd w:id="0"/>
          </w:p>
        </w:tc>
        <w:tc>
          <w:tcPr>
            <w:tcW w:w="2410" w:type="dxa"/>
            <w:vAlign w:val="center"/>
          </w:tcPr>
          <w:p w14:paraId="1EFAAAFA" w14:textId="40D06484" w:rsidR="00621E07" w:rsidRPr="001C4904" w:rsidRDefault="001C4904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position w:val="-22"/>
              </w:rPr>
              <w:object w:dxaOrig="760" w:dyaOrig="580" w14:anchorId="5AFF063D">
                <v:shape id="_x0000_i1030" type="#_x0000_t75" style="width:38.1pt;height:29.1pt" o:ole="">
                  <v:imagedata r:id="rId15" o:title=""/>
                </v:shape>
                <o:OLEObject Type="Embed" ProgID="Equation.DSMT4" ShapeID="_x0000_i1030" DrawAspect="Content" ObjectID="_1761133134" r:id="rId16"/>
              </w:object>
            </w:r>
          </w:p>
        </w:tc>
        <w:tc>
          <w:tcPr>
            <w:tcW w:w="1134" w:type="dxa"/>
            <w:vAlign w:val="center"/>
          </w:tcPr>
          <w:p w14:paraId="117DEFAC" w14:textId="1E487766" w:rsidR="00621E07" w:rsidRPr="001C4904" w:rsidRDefault="00621E07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B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5A9B342E">
                <v:shape id="_x0000_i1031" type="#_x0000_t75" style="width:23.55pt;height:20.1pt" o:ole="">
                  <v:imagedata r:id="rId8" o:title=""/>
                </v:shape>
                <o:OLEObject Type="Embed" ProgID="Equation.DSMT4" ShapeID="_x0000_i1031" DrawAspect="Content" ObjectID="_1761133135" r:id="rId17"/>
              </w:object>
            </w:r>
          </w:p>
        </w:tc>
        <w:tc>
          <w:tcPr>
            <w:tcW w:w="1134" w:type="dxa"/>
            <w:vAlign w:val="center"/>
          </w:tcPr>
          <w:p w14:paraId="27604B77" w14:textId="7568B11F" w:rsidR="00621E07" w:rsidRPr="001C4904" w:rsidRDefault="001C4904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position w:val="-22"/>
              </w:rPr>
              <w:object w:dxaOrig="740" w:dyaOrig="580" w14:anchorId="0C465590">
                <v:shape id="_x0000_i1032" type="#_x0000_t75" style="width:36.7pt;height:29.1pt" o:ole="">
                  <v:imagedata r:id="rId18" o:title=""/>
                </v:shape>
                <o:OLEObject Type="Embed" ProgID="Equation.DSMT4" ShapeID="_x0000_i1032" DrawAspect="Content" ObjectID="_1761133136" r:id="rId19"/>
              </w:object>
            </w:r>
          </w:p>
        </w:tc>
      </w:tr>
      <w:tr w:rsidR="00621E07" w:rsidRPr="001C4904" w14:paraId="28F1692E" w14:textId="77777777" w:rsidTr="00621E07">
        <w:trPr>
          <w:trHeight w:val="416"/>
        </w:trPr>
        <w:tc>
          <w:tcPr>
            <w:tcW w:w="1134" w:type="dxa"/>
            <w:vAlign w:val="center"/>
          </w:tcPr>
          <w:p w14:paraId="754C5235" w14:textId="45D7E9A0" w:rsidR="00621E07" w:rsidRPr="001C4904" w:rsidRDefault="00621E07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C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7843863F">
                <v:shape id="_x0000_i1033" type="#_x0000_t75" style="width:23.55pt;height:20.1pt" o:ole="">
                  <v:imagedata r:id="rId8" o:title=""/>
                </v:shape>
                <o:OLEObject Type="Embed" ProgID="Equation.DSMT4" ShapeID="_x0000_i1033" DrawAspect="Content" ObjectID="_1761133137" r:id="rId20"/>
              </w:object>
            </w:r>
          </w:p>
        </w:tc>
        <w:tc>
          <w:tcPr>
            <w:tcW w:w="2410" w:type="dxa"/>
            <w:vAlign w:val="center"/>
          </w:tcPr>
          <w:p w14:paraId="0BFAA85A" w14:textId="74BBA9C8" w:rsidR="00621E07" w:rsidRPr="001C4904" w:rsidRDefault="001C4904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position w:val="-6"/>
              </w:rPr>
              <w:object w:dxaOrig="700" w:dyaOrig="260" w14:anchorId="09A6AC69">
                <v:shape id="_x0000_i1034" type="#_x0000_t75" style="width:35.3pt;height:12.45pt" o:ole="">
                  <v:imagedata r:id="rId21" o:title=""/>
                </v:shape>
                <o:OLEObject Type="Embed" ProgID="Equation.DSMT4" ShapeID="_x0000_i1034" DrawAspect="Content" ObjectID="_1761133138" r:id="rId22"/>
              </w:object>
            </w:r>
          </w:p>
        </w:tc>
        <w:tc>
          <w:tcPr>
            <w:tcW w:w="1134" w:type="dxa"/>
            <w:vAlign w:val="center"/>
          </w:tcPr>
          <w:p w14:paraId="2A194A28" w14:textId="10D5FDCA" w:rsidR="00621E07" w:rsidRPr="001C4904" w:rsidRDefault="00621E07" w:rsidP="000B2F9C">
            <w:pPr>
              <w:spacing w:line="360" w:lineRule="auto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D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4ADE851C">
                <v:shape id="_x0000_i1035" type="#_x0000_t75" style="width:23.55pt;height:20.1pt" o:ole="">
                  <v:imagedata r:id="rId8" o:title=""/>
                </v:shape>
                <o:OLEObject Type="Embed" ProgID="Equation.DSMT4" ShapeID="_x0000_i1035" DrawAspect="Content" ObjectID="_1761133139" r:id="rId23"/>
              </w:object>
            </w:r>
          </w:p>
        </w:tc>
        <w:tc>
          <w:tcPr>
            <w:tcW w:w="1134" w:type="dxa"/>
            <w:vAlign w:val="center"/>
          </w:tcPr>
          <w:p w14:paraId="273EA29F" w14:textId="10FBFE23" w:rsidR="00621E07" w:rsidRPr="001C4904" w:rsidRDefault="001C4904" w:rsidP="000B2F9C">
            <w:pPr>
              <w:spacing w:line="360" w:lineRule="auto"/>
              <w:rPr>
                <w:rFonts w:ascii="Arial" w:hAnsi="Arial" w:cs="Arial"/>
                <w:noProof/>
              </w:rPr>
            </w:pPr>
            <w:r w:rsidRPr="001C4904">
              <w:rPr>
                <w:position w:val="-6"/>
              </w:rPr>
              <w:object w:dxaOrig="680" w:dyaOrig="260" w14:anchorId="7465D49C">
                <v:shape id="_x0000_i1036" type="#_x0000_t75" style="width:33.9pt;height:12.45pt" o:ole="">
                  <v:imagedata r:id="rId24" o:title=""/>
                </v:shape>
                <o:OLEObject Type="Embed" ProgID="Equation.DSMT4" ShapeID="_x0000_i1036" DrawAspect="Content" ObjectID="_1761133140" r:id="rId25"/>
              </w:object>
            </w:r>
          </w:p>
        </w:tc>
      </w:tr>
    </w:tbl>
    <w:p w14:paraId="16CEC72E" w14:textId="77777777" w:rsidR="00621E07" w:rsidRPr="001C4904" w:rsidRDefault="00621E07" w:rsidP="000B2F9C">
      <w:pPr>
        <w:pStyle w:val="PargrafodaLista"/>
        <w:spacing w:after="0" w:line="360" w:lineRule="auto"/>
        <w:ind w:left="1510"/>
        <w:contextualSpacing w:val="0"/>
        <w:rPr>
          <w:rFonts w:ascii="Arial" w:hAnsi="Arial" w:cs="Arial"/>
        </w:rPr>
      </w:pPr>
    </w:p>
    <w:p w14:paraId="15BBFF4A" w14:textId="61019B14" w:rsidR="00621E07" w:rsidRPr="001C4904" w:rsidRDefault="00621E07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Supõe, agora, que o volume do sólido é </w:t>
      </w:r>
      <w:r w:rsidR="001C4904" w:rsidRPr="001C4904">
        <w:rPr>
          <w:position w:val="-6"/>
        </w:rPr>
        <w:object w:dxaOrig="880" w:dyaOrig="300" w14:anchorId="66DDC515">
          <v:shape id="_x0000_i1037" type="#_x0000_t75" style="width:44.3pt;height:15.25pt" o:ole="">
            <v:imagedata r:id="rId26" o:title=""/>
          </v:shape>
          <o:OLEObject Type="Embed" ProgID="Equation.DSMT4" ShapeID="_x0000_i1037" DrawAspect="Content" ObjectID="_1761133141" r:id="rId27"/>
        </w:object>
      </w:r>
      <w:r w:rsidRPr="001C4904">
        <w:rPr>
          <w:rFonts w:ascii="Arial" w:hAnsi="Arial" w:cs="Arial"/>
        </w:rPr>
        <w:t>.</w:t>
      </w:r>
    </w:p>
    <w:p w14:paraId="68EACB95" w14:textId="4D839CBF" w:rsidR="00621E07" w:rsidRPr="001C4904" w:rsidRDefault="00621E07" w:rsidP="000B2F9C">
      <w:pPr>
        <w:pStyle w:val="PargrafodaLista"/>
        <w:spacing w:after="0" w:line="360" w:lineRule="auto"/>
        <w:ind w:left="151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Determina a medida do raio da base do cilindro, apresentando o resultado em centímetros, arredondado às décimas. </w:t>
      </w:r>
    </w:p>
    <w:p w14:paraId="683D699C" w14:textId="0A4EA4BC" w:rsidR="00621E07" w:rsidRPr="001C4904" w:rsidRDefault="00621E07" w:rsidP="000B2F9C">
      <w:pPr>
        <w:pStyle w:val="PargrafodaLista"/>
        <w:spacing w:after="0" w:line="360" w:lineRule="auto"/>
        <w:ind w:left="151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Nos cálculos intermédios, se procederes a arredondamentos, conserva </w:t>
      </w:r>
      <w:r w:rsidR="0020765E" w:rsidRPr="001C4904">
        <w:rPr>
          <w:rFonts w:ascii="Arial" w:hAnsi="Arial" w:cs="Arial"/>
        </w:rPr>
        <w:t>três</w:t>
      </w:r>
      <w:r w:rsidRPr="001C4904">
        <w:rPr>
          <w:rFonts w:ascii="Arial" w:hAnsi="Arial" w:cs="Arial"/>
        </w:rPr>
        <w:t xml:space="preserve"> casas decimais.</w:t>
      </w:r>
    </w:p>
    <w:p w14:paraId="0967C432" w14:textId="77777777" w:rsidR="00621E07" w:rsidRPr="001C4904" w:rsidRDefault="00621E07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4D24E5DA" w14:textId="77777777" w:rsidR="00621E07" w:rsidRPr="001C4904" w:rsidRDefault="00621E07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2BC5ECD5" w14:textId="77777777" w:rsidR="0060095C" w:rsidRPr="001C4904" w:rsidRDefault="0060095C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2DB6F62E" w14:textId="762D994E" w:rsidR="00621E07" w:rsidRPr="001C4904" w:rsidRDefault="00621E07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166104E8" w14:textId="4E5F2A90" w:rsidR="000F223A" w:rsidRPr="001C4904" w:rsidRDefault="000B2F9C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 wp14:anchorId="4E036B53" wp14:editId="694DF48A">
            <wp:simplePos x="0" y="0"/>
            <wp:positionH relativeFrom="margin">
              <wp:posOffset>3472815</wp:posOffset>
            </wp:positionH>
            <wp:positionV relativeFrom="paragraph">
              <wp:posOffset>5715</wp:posOffset>
            </wp:positionV>
            <wp:extent cx="1885315" cy="1799590"/>
            <wp:effectExtent l="0" t="0" r="635" b="0"/>
            <wp:wrapTight wrapText="bothSides">
              <wp:wrapPolygon edited="0">
                <wp:start x="6984" y="0"/>
                <wp:lineTo x="3929" y="3658"/>
                <wp:lineTo x="0" y="5030"/>
                <wp:lineTo x="0" y="6860"/>
                <wp:lineTo x="218" y="21265"/>
                <wp:lineTo x="14405" y="21265"/>
                <wp:lineTo x="14623" y="21036"/>
                <wp:lineTo x="15933" y="18292"/>
                <wp:lineTo x="21389" y="15320"/>
                <wp:lineTo x="21389" y="13948"/>
                <wp:lineTo x="21171" y="0"/>
                <wp:lineTo x="6984" y="0"/>
              </wp:wrapPolygon>
            </wp:wrapTight>
            <wp:docPr id="50406046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060463" name="Imagem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3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223A" w:rsidRPr="001C4904">
        <w:rPr>
          <w:rFonts w:ascii="Arial" w:hAnsi="Arial" w:cs="Arial"/>
        </w:rPr>
        <w:t xml:space="preserve">Na figura está representado um cubo e uma </w:t>
      </w:r>
      <w:r>
        <w:rPr>
          <w:rFonts w:ascii="Arial" w:hAnsi="Arial" w:cs="Arial"/>
        </w:rPr>
        <w:br/>
      </w:r>
      <w:r w:rsidR="000F223A" w:rsidRPr="001C4904">
        <w:rPr>
          <w:rFonts w:ascii="Arial" w:hAnsi="Arial" w:cs="Arial"/>
        </w:rPr>
        <w:t>pirâmide quadrangular nele contid</w:t>
      </w:r>
      <w:r w:rsidR="00FE28D8" w:rsidRPr="001C4904">
        <w:rPr>
          <w:rFonts w:ascii="Arial" w:hAnsi="Arial" w:cs="Arial"/>
        </w:rPr>
        <w:t>a</w:t>
      </w:r>
      <w:r w:rsidR="000F223A" w:rsidRPr="001C4904">
        <w:rPr>
          <w:rFonts w:ascii="Arial" w:hAnsi="Arial" w:cs="Arial"/>
        </w:rPr>
        <w:t xml:space="preserve">, de tal </w:t>
      </w:r>
      <w:r>
        <w:rPr>
          <w:rFonts w:ascii="Arial" w:hAnsi="Arial" w:cs="Arial"/>
        </w:rPr>
        <w:br/>
      </w:r>
      <w:r w:rsidR="000F223A" w:rsidRPr="001C4904">
        <w:rPr>
          <w:rFonts w:ascii="Arial" w:hAnsi="Arial" w:cs="Arial"/>
        </w:rPr>
        <w:t>forma que a base</w:t>
      </w:r>
      <w:r w:rsidR="00FE28D8" w:rsidRPr="001C4904">
        <w:rPr>
          <w:rFonts w:ascii="Arial" w:hAnsi="Arial" w:cs="Arial"/>
        </w:rPr>
        <w:t xml:space="preserve"> da pirâmide</w:t>
      </w:r>
      <w:r w:rsidR="000F223A" w:rsidRPr="001C4904">
        <w:rPr>
          <w:rFonts w:ascii="Arial" w:hAnsi="Arial" w:cs="Arial"/>
        </w:rPr>
        <w:t xml:space="preserve"> coincide com a base superior do cubo e o vértice </w:t>
      </w:r>
      <w:r w:rsidR="000F223A" w:rsidRPr="001C4904">
        <w:rPr>
          <w:rFonts w:ascii="Arial" w:hAnsi="Arial" w:cs="Arial"/>
          <w:i/>
          <w:iCs/>
        </w:rPr>
        <w:t>M</w:t>
      </w:r>
      <w:r w:rsidR="000F223A" w:rsidRPr="001C4904">
        <w:rPr>
          <w:rFonts w:ascii="Arial" w:hAnsi="Arial" w:cs="Arial"/>
        </w:rPr>
        <w:t xml:space="preserve"> coincide com o centro da base inferior</w:t>
      </w:r>
      <w:r w:rsidR="00FE28D8" w:rsidRPr="001C4904">
        <w:rPr>
          <w:rFonts w:ascii="Arial" w:hAnsi="Arial" w:cs="Arial"/>
        </w:rPr>
        <w:t xml:space="preserve"> do cubo</w:t>
      </w:r>
      <w:r w:rsidR="000F223A" w:rsidRPr="001C4904">
        <w:rPr>
          <w:rFonts w:ascii="Arial" w:hAnsi="Arial" w:cs="Arial"/>
        </w:rPr>
        <w:t>.</w:t>
      </w:r>
    </w:p>
    <w:p w14:paraId="35A25E1B" w14:textId="77777777" w:rsidR="000F223A" w:rsidRPr="001C4904" w:rsidRDefault="000F223A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310103EE" w14:textId="77777777" w:rsidR="000F223A" w:rsidRPr="001C4904" w:rsidRDefault="000F223A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Usando os pontos assinalados na figura, indica:</w:t>
      </w:r>
    </w:p>
    <w:p w14:paraId="0F009E4D" w14:textId="068A4776" w:rsidR="000F223A" w:rsidRPr="00597B50" w:rsidRDefault="000F223A" w:rsidP="000B2F9C">
      <w:pPr>
        <w:pStyle w:val="PargrafodaLista"/>
        <w:numPr>
          <w:ilvl w:val="0"/>
          <w:numId w:val="10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duas </w:t>
      </w:r>
      <w:r w:rsidRPr="00597B50">
        <w:rPr>
          <w:rFonts w:ascii="Arial" w:hAnsi="Arial" w:cs="Arial"/>
        </w:rPr>
        <w:t>retas paralelas</w:t>
      </w:r>
      <w:r w:rsidR="00AF1FB2" w:rsidRPr="00597B50">
        <w:rPr>
          <w:rFonts w:ascii="Arial" w:hAnsi="Arial" w:cs="Arial"/>
        </w:rPr>
        <w:t>;</w:t>
      </w:r>
    </w:p>
    <w:p w14:paraId="25C5A579" w14:textId="545D343C" w:rsidR="000F223A" w:rsidRPr="00597B50" w:rsidRDefault="000F223A" w:rsidP="000B2F9C">
      <w:pPr>
        <w:pStyle w:val="PargrafodaLista"/>
        <w:numPr>
          <w:ilvl w:val="0"/>
          <w:numId w:val="10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 xml:space="preserve">uma reta </w:t>
      </w:r>
      <w:r w:rsidR="00AF1FB2" w:rsidRPr="00597B50">
        <w:rPr>
          <w:rFonts w:ascii="Arial" w:hAnsi="Arial" w:cs="Arial"/>
        </w:rPr>
        <w:t>e um</w:t>
      </w:r>
      <w:r w:rsidRPr="00597B50">
        <w:rPr>
          <w:rFonts w:ascii="Arial" w:hAnsi="Arial" w:cs="Arial"/>
        </w:rPr>
        <w:t xml:space="preserve"> plano</w:t>
      </w:r>
      <w:r w:rsidR="00AF1FB2" w:rsidRPr="00597B50">
        <w:rPr>
          <w:rFonts w:ascii="Arial" w:hAnsi="Arial" w:cs="Arial"/>
        </w:rPr>
        <w:t xml:space="preserve"> perpendiculares;</w:t>
      </w:r>
    </w:p>
    <w:p w14:paraId="2A69E0F6" w14:textId="0C953F97" w:rsidR="000F223A" w:rsidRPr="00597B50" w:rsidRDefault="000F223A" w:rsidP="000B2F9C">
      <w:pPr>
        <w:pStyle w:val="PargrafodaLista"/>
        <w:numPr>
          <w:ilvl w:val="0"/>
          <w:numId w:val="10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>dois planos concorrentes não perpendiculares</w:t>
      </w:r>
      <w:r w:rsidR="00AF1FB2" w:rsidRPr="00597B50">
        <w:rPr>
          <w:rFonts w:ascii="Arial" w:hAnsi="Arial" w:cs="Arial"/>
        </w:rPr>
        <w:t>;</w:t>
      </w:r>
    </w:p>
    <w:p w14:paraId="3AE7F437" w14:textId="77777777" w:rsidR="000F223A" w:rsidRPr="00597B50" w:rsidRDefault="000F223A" w:rsidP="000B2F9C">
      <w:pPr>
        <w:pStyle w:val="PargrafodaLista"/>
        <w:numPr>
          <w:ilvl w:val="0"/>
          <w:numId w:val="10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 xml:space="preserve">duas arestas contidas num plano paralelo ao plano </w:t>
      </w:r>
      <w:r w:rsidRPr="00597B50">
        <w:rPr>
          <w:rFonts w:ascii="Arial" w:hAnsi="Arial" w:cs="Arial"/>
          <w:i/>
          <w:iCs/>
        </w:rPr>
        <w:t>FAD</w:t>
      </w:r>
      <w:r w:rsidRPr="00597B50">
        <w:rPr>
          <w:rFonts w:ascii="Arial" w:hAnsi="Arial" w:cs="Arial"/>
        </w:rPr>
        <w:t>.</w:t>
      </w:r>
    </w:p>
    <w:p w14:paraId="1E48BB8D" w14:textId="77777777" w:rsidR="000F223A" w:rsidRPr="00597B50" w:rsidRDefault="000F223A" w:rsidP="000B2F9C">
      <w:pPr>
        <w:pStyle w:val="PargrafodaLista"/>
        <w:spacing w:after="0" w:line="360" w:lineRule="auto"/>
        <w:ind w:left="1870"/>
        <w:contextualSpacing w:val="0"/>
        <w:rPr>
          <w:rFonts w:ascii="Arial" w:hAnsi="Arial" w:cs="Arial"/>
        </w:rPr>
      </w:pPr>
    </w:p>
    <w:p w14:paraId="674FC917" w14:textId="3BDC4BF0" w:rsidR="000F223A" w:rsidRPr="00597B50" w:rsidRDefault="000F223A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>Completa os espaços</w:t>
      </w:r>
      <w:r w:rsidR="00AF1FB2" w:rsidRPr="00597B50">
        <w:rPr>
          <w:rFonts w:ascii="Arial" w:hAnsi="Arial" w:cs="Arial"/>
        </w:rPr>
        <w:t>,</w:t>
      </w:r>
      <w:r w:rsidRPr="00597B50">
        <w:rPr>
          <w:rFonts w:ascii="Arial" w:hAnsi="Arial" w:cs="Arial"/>
        </w:rPr>
        <w:t xml:space="preserve"> de modo a obter afirmações verdadeiras</w:t>
      </w:r>
      <w:r w:rsidR="005F02AB">
        <w:rPr>
          <w:rFonts w:ascii="Arial" w:hAnsi="Arial" w:cs="Arial"/>
        </w:rPr>
        <w:t xml:space="preserve"> relacionadas com a posição relativa de retas e planos</w:t>
      </w:r>
      <w:r w:rsidR="00AF1FB2" w:rsidRPr="00597B50">
        <w:rPr>
          <w:rFonts w:ascii="Arial" w:hAnsi="Arial" w:cs="Arial"/>
        </w:rPr>
        <w:t>.</w:t>
      </w:r>
    </w:p>
    <w:p w14:paraId="7AE27262" w14:textId="77777777" w:rsidR="000F223A" w:rsidRPr="00597B50" w:rsidRDefault="000F223A" w:rsidP="000B2F9C">
      <w:pPr>
        <w:pStyle w:val="PargrafodaLista"/>
        <w:numPr>
          <w:ilvl w:val="0"/>
          <w:numId w:val="11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 xml:space="preserve">As retas </w:t>
      </w:r>
      <w:r w:rsidRPr="00597B50">
        <w:rPr>
          <w:rFonts w:ascii="Arial" w:hAnsi="Arial" w:cs="Arial"/>
          <w:i/>
          <w:iCs/>
        </w:rPr>
        <w:t>FM</w:t>
      </w:r>
      <w:r w:rsidRPr="00597B50">
        <w:rPr>
          <w:rFonts w:ascii="Arial" w:hAnsi="Arial" w:cs="Arial"/>
        </w:rPr>
        <w:t xml:space="preserve"> e </w:t>
      </w:r>
      <w:r w:rsidRPr="00597B50">
        <w:rPr>
          <w:rFonts w:ascii="Arial" w:hAnsi="Arial" w:cs="Arial"/>
          <w:i/>
          <w:iCs/>
        </w:rPr>
        <w:t>DC</w:t>
      </w:r>
      <w:r w:rsidRPr="00597B50">
        <w:rPr>
          <w:rFonts w:ascii="Arial" w:hAnsi="Arial" w:cs="Arial"/>
        </w:rPr>
        <w:t xml:space="preserve"> são ___________________________________.</w:t>
      </w:r>
    </w:p>
    <w:p w14:paraId="5C4B238B" w14:textId="58F5821D" w:rsidR="000F223A" w:rsidRPr="00597B50" w:rsidRDefault="000F223A" w:rsidP="000B2F9C">
      <w:pPr>
        <w:pStyle w:val="PargrafodaLista"/>
        <w:numPr>
          <w:ilvl w:val="0"/>
          <w:numId w:val="11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 xml:space="preserve">Os planos </w:t>
      </w:r>
      <w:r w:rsidR="00AF1FB2" w:rsidRPr="00597B50">
        <w:rPr>
          <w:rFonts w:ascii="Arial" w:hAnsi="Arial" w:cs="Arial"/>
          <w:i/>
          <w:iCs/>
        </w:rPr>
        <w:t>E</w:t>
      </w:r>
      <w:r w:rsidRPr="00597B50">
        <w:rPr>
          <w:rFonts w:ascii="Arial" w:hAnsi="Arial" w:cs="Arial"/>
          <w:i/>
          <w:iCs/>
        </w:rPr>
        <w:t>FM</w:t>
      </w:r>
      <w:r w:rsidRPr="00597B50">
        <w:rPr>
          <w:rFonts w:ascii="Arial" w:hAnsi="Arial" w:cs="Arial"/>
        </w:rPr>
        <w:t xml:space="preserve"> e </w:t>
      </w:r>
      <w:r w:rsidRPr="00597B50">
        <w:rPr>
          <w:rFonts w:ascii="Arial" w:hAnsi="Arial" w:cs="Arial"/>
          <w:i/>
          <w:iCs/>
        </w:rPr>
        <w:t>GM</w:t>
      </w:r>
      <w:r w:rsidR="000A7898" w:rsidRPr="00597B50">
        <w:rPr>
          <w:rFonts w:ascii="Arial" w:hAnsi="Arial" w:cs="Arial"/>
          <w:i/>
          <w:iCs/>
        </w:rPr>
        <w:t>H</w:t>
      </w:r>
      <w:r w:rsidRPr="00597B50">
        <w:rPr>
          <w:rFonts w:ascii="Arial" w:hAnsi="Arial" w:cs="Arial"/>
        </w:rPr>
        <w:t xml:space="preserve"> são _______________________________.</w:t>
      </w:r>
    </w:p>
    <w:p w14:paraId="499F74C5" w14:textId="664412B2" w:rsidR="000F223A" w:rsidRPr="00597B50" w:rsidRDefault="000F223A" w:rsidP="000B2F9C">
      <w:pPr>
        <w:pStyle w:val="PargrafodaLista"/>
        <w:numPr>
          <w:ilvl w:val="0"/>
          <w:numId w:val="11"/>
        </w:numPr>
        <w:spacing w:after="0" w:line="360" w:lineRule="auto"/>
        <w:contextualSpacing w:val="0"/>
        <w:rPr>
          <w:rFonts w:ascii="Arial" w:hAnsi="Arial" w:cs="Arial"/>
        </w:rPr>
      </w:pPr>
      <w:r w:rsidRPr="00597B50">
        <w:rPr>
          <w:rFonts w:ascii="Arial" w:hAnsi="Arial" w:cs="Arial"/>
        </w:rPr>
        <w:t>O pé da perpendicular</w:t>
      </w:r>
      <w:r w:rsidR="000A7898" w:rsidRPr="00597B50">
        <w:rPr>
          <w:rFonts w:ascii="Arial" w:hAnsi="Arial" w:cs="Arial"/>
        </w:rPr>
        <w:t xml:space="preserve"> traçada</w:t>
      </w:r>
      <w:r w:rsidRPr="00597B50">
        <w:rPr>
          <w:rFonts w:ascii="Arial" w:hAnsi="Arial" w:cs="Arial"/>
        </w:rPr>
        <w:t xml:space="preserve"> de </w:t>
      </w:r>
      <w:r w:rsidRPr="00597B50">
        <w:rPr>
          <w:rFonts w:ascii="Arial" w:hAnsi="Arial" w:cs="Arial"/>
          <w:i/>
          <w:iCs/>
        </w:rPr>
        <w:t>M</w:t>
      </w:r>
      <w:r w:rsidRPr="00597B50">
        <w:rPr>
          <w:rFonts w:ascii="Arial" w:hAnsi="Arial" w:cs="Arial"/>
        </w:rPr>
        <w:t xml:space="preserve"> </w:t>
      </w:r>
      <w:r w:rsidR="000A7898" w:rsidRPr="00597B50">
        <w:rPr>
          <w:rFonts w:ascii="Arial" w:hAnsi="Arial" w:cs="Arial"/>
        </w:rPr>
        <w:t xml:space="preserve">sobre </w:t>
      </w:r>
      <w:r w:rsidRPr="00597B50">
        <w:rPr>
          <w:rFonts w:ascii="Arial" w:hAnsi="Arial" w:cs="Arial"/>
        </w:rPr>
        <w:t xml:space="preserve">o plano </w:t>
      </w:r>
      <w:r w:rsidRPr="00597B50">
        <w:rPr>
          <w:rFonts w:ascii="Arial" w:hAnsi="Arial" w:cs="Arial"/>
          <w:i/>
          <w:iCs/>
        </w:rPr>
        <w:t>FGH</w:t>
      </w:r>
      <w:r w:rsidRPr="00597B50">
        <w:rPr>
          <w:rFonts w:ascii="Arial" w:hAnsi="Arial" w:cs="Arial"/>
        </w:rPr>
        <w:t xml:space="preserve"> é o ponto médio do segmento de reta ____________.</w:t>
      </w:r>
    </w:p>
    <w:p w14:paraId="054F8B47" w14:textId="77777777" w:rsidR="000F223A" w:rsidRPr="0076211E" w:rsidRDefault="000F223A" w:rsidP="000B2F9C">
      <w:pPr>
        <w:pStyle w:val="PargrafodaLista"/>
        <w:numPr>
          <w:ilvl w:val="0"/>
          <w:numId w:val="11"/>
        </w:numPr>
        <w:spacing w:after="0" w:line="360" w:lineRule="auto"/>
        <w:contextualSpacing w:val="0"/>
        <w:rPr>
          <w:rFonts w:ascii="Arial" w:hAnsi="Arial" w:cs="Arial"/>
          <w:spacing w:val="-2"/>
        </w:rPr>
      </w:pPr>
      <w:r w:rsidRPr="0076211E">
        <w:rPr>
          <w:rFonts w:ascii="Arial" w:hAnsi="Arial" w:cs="Arial"/>
          <w:spacing w:val="-2"/>
        </w:rPr>
        <w:t>A reta _________ é secante não perpendicular ao plano _________.</w:t>
      </w:r>
    </w:p>
    <w:p w14:paraId="02BFF00E" w14:textId="77777777" w:rsidR="000F223A" w:rsidRPr="001C4904" w:rsidRDefault="000F223A" w:rsidP="000B2F9C">
      <w:pPr>
        <w:pStyle w:val="PargrafodaLista"/>
        <w:spacing w:after="0" w:line="360" w:lineRule="auto"/>
        <w:ind w:left="1870"/>
        <w:contextualSpacing w:val="0"/>
        <w:rPr>
          <w:rFonts w:ascii="Arial" w:hAnsi="Arial" w:cs="Arial"/>
        </w:rPr>
      </w:pPr>
    </w:p>
    <w:p w14:paraId="1868F1ED" w14:textId="77777777" w:rsidR="000F223A" w:rsidRPr="001C4904" w:rsidRDefault="000F223A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Qual é o lugar geométrico dos pontos que pertencem simultaneamente aos planos </w:t>
      </w:r>
      <w:r w:rsidRPr="001C4904">
        <w:rPr>
          <w:rFonts w:ascii="Arial" w:hAnsi="Arial" w:cs="Arial"/>
          <w:i/>
          <w:iCs/>
        </w:rPr>
        <w:t>FME</w:t>
      </w:r>
      <w:r w:rsidRPr="001C4904">
        <w:rPr>
          <w:rFonts w:ascii="Arial" w:hAnsi="Arial" w:cs="Arial"/>
        </w:rPr>
        <w:t xml:space="preserve"> e </w:t>
      </w:r>
      <w:r w:rsidRPr="001C4904">
        <w:rPr>
          <w:rFonts w:ascii="Arial" w:hAnsi="Arial" w:cs="Arial"/>
          <w:i/>
          <w:iCs/>
        </w:rPr>
        <w:t>GHE</w:t>
      </w:r>
      <w:r w:rsidRPr="001C4904">
        <w:rPr>
          <w:rFonts w:ascii="Arial" w:hAnsi="Arial" w:cs="Arial"/>
        </w:rPr>
        <w:t>?</w:t>
      </w:r>
    </w:p>
    <w:p w14:paraId="171A8478" w14:textId="1527788A" w:rsidR="000F223A" w:rsidRPr="001C4904" w:rsidRDefault="000F223A" w:rsidP="000B2F9C">
      <w:pPr>
        <w:pStyle w:val="PargrafodaLista"/>
        <w:spacing w:after="0" w:line="360" w:lineRule="auto"/>
        <w:ind w:left="1510"/>
        <w:contextualSpacing w:val="0"/>
        <w:rPr>
          <w:rFonts w:ascii="Arial" w:hAnsi="Arial" w:cs="Arial"/>
        </w:rPr>
      </w:pPr>
    </w:p>
    <w:p w14:paraId="7F7862A7" w14:textId="59D6D4C4" w:rsidR="000F223A" w:rsidRPr="001C4904" w:rsidRDefault="000F223A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Seja </w:t>
      </w:r>
      <w:r w:rsidR="001C4904" w:rsidRPr="001C4904">
        <w:rPr>
          <w:position w:val="-10"/>
        </w:rPr>
        <w:object w:dxaOrig="240" w:dyaOrig="320" w14:anchorId="743109F2">
          <v:shape id="_x0000_i1038" type="#_x0000_t75" style="width:11.75pt;height:15.9pt" o:ole="">
            <v:imagedata r:id="rId29" o:title=""/>
          </v:shape>
          <o:OLEObject Type="Embed" ProgID="Equation.DSMT4" ShapeID="_x0000_i1038" DrawAspect="Content" ObjectID="_1761133142" r:id="rId30"/>
        </w:object>
      </w:r>
      <w:r w:rsidRPr="001C4904">
        <w:rPr>
          <w:rFonts w:ascii="Arial" w:hAnsi="Arial" w:cs="Arial"/>
        </w:rPr>
        <w:t xml:space="preserve"> o volume do cubo e </w:t>
      </w:r>
      <w:r w:rsidR="001C4904" w:rsidRPr="001C4904">
        <w:rPr>
          <w:position w:val="-10"/>
        </w:rPr>
        <w:object w:dxaOrig="260" w:dyaOrig="320" w14:anchorId="68AB29FA">
          <v:shape id="_x0000_i1039" type="#_x0000_t75" style="width:12.45pt;height:15.9pt" o:ole="">
            <v:imagedata r:id="rId31" o:title=""/>
          </v:shape>
          <o:OLEObject Type="Embed" ProgID="Equation.DSMT4" ShapeID="_x0000_i1039" DrawAspect="Content" ObjectID="_1761133143" r:id="rId32"/>
        </w:object>
      </w:r>
      <w:r w:rsidRPr="001C4904">
        <w:rPr>
          <w:rFonts w:ascii="Arial" w:hAnsi="Arial" w:cs="Arial"/>
        </w:rPr>
        <w:t xml:space="preserve"> o volume da pirâmide, ambos representados na figura.</w:t>
      </w:r>
    </w:p>
    <w:p w14:paraId="486DA66A" w14:textId="0575A4BE" w:rsidR="000F223A" w:rsidRDefault="000F223A" w:rsidP="000B2F9C">
      <w:pPr>
        <w:pStyle w:val="PargrafodaLista"/>
        <w:spacing w:after="0" w:line="360" w:lineRule="auto"/>
        <w:ind w:left="151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Qual das seguintes expressões representa o volume da parte do cubo não ocupad</w:t>
      </w:r>
      <w:r w:rsidR="00D177DD" w:rsidRPr="001C4904">
        <w:rPr>
          <w:rFonts w:ascii="Arial" w:hAnsi="Arial" w:cs="Arial"/>
        </w:rPr>
        <w:t>a</w:t>
      </w:r>
      <w:r w:rsidRPr="001C4904">
        <w:rPr>
          <w:rFonts w:ascii="Arial" w:hAnsi="Arial" w:cs="Arial"/>
        </w:rPr>
        <w:t xml:space="preserve"> pela pirâmide?</w:t>
      </w:r>
    </w:p>
    <w:tbl>
      <w:tblPr>
        <w:tblStyle w:val="TabelacomGrelha"/>
        <w:tblW w:w="0" w:type="auto"/>
        <w:tblInd w:w="1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6"/>
        <w:gridCol w:w="3518"/>
      </w:tblGrid>
      <w:tr w:rsidR="001C4904" w14:paraId="7258524B" w14:textId="77777777" w:rsidTr="001C4904">
        <w:tc>
          <w:tcPr>
            <w:tcW w:w="4247" w:type="dxa"/>
            <w:vAlign w:val="center"/>
          </w:tcPr>
          <w:p w14:paraId="081500EB" w14:textId="500B9EA8" w:rsidR="001C4904" w:rsidRDefault="001C4904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 xml:space="preserve">A. </w:t>
            </w:r>
            <w:r w:rsidRPr="001C4904">
              <w:rPr>
                <w:position w:val="-14"/>
              </w:rPr>
              <w:object w:dxaOrig="460" w:dyaOrig="400" w14:anchorId="55C6DD6E">
                <v:shape id="_x0000_i1040" type="#_x0000_t75" style="width:23.55pt;height:20.1pt" o:ole="">
                  <v:imagedata r:id="rId8" o:title=""/>
                </v:shape>
                <o:OLEObject Type="Embed" ProgID="Equation.DSMT4" ShapeID="_x0000_i1040" DrawAspect="Content" ObjectID="_1761133144" r:id="rId33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22"/>
              </w:rPr>
              <w:object w:dxaOrig="420" w:dyaOrig="580" w14:anchorId="0F3B27DD">
                <v:shape id="_x0000_i1041" type="#_x0000_t75" style="width:20.75pt;height:29.1pt" o:ole="">
                  <v:imagedata r:id="rId34" o:title=""/>
                </v:shape>
                <o:OLEObject Type="Embed" ProgID="Equation.DSMT4" ShapeID="_x0000_i1041" DrawAspect="Content" ObjectID="_1761133145" r:id="rId35"/>
              </w:object>
            </w:r>
          </w:p>
        </w:tc>
        <w:tc>
          <w:tcPr>
            <w:tcW w:w="4247" w:type="dxa"/>
            <w:vAlign w:val="center"/>
          </w:tcPr>
          <w:p w14:paraId="28D0EE72" w14:textId="14FDB3E1" w:rsidR="001C4904" w:rsidRDefault="001C4904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B.</w:t>
            </w:r>
            <w:r w:rsidRPr="001C4904"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14"/>
              </w:rPr>
              <w:object w:dxaOrig="460" w:dyaOrig="400" w14:anchorId="1A6B4A45">
                <v:shape id="_x0000_i1042" type="#_x0000_t75" style="width:23.55pt;height:20.1pt" o:ole="">
                  <v:imagedata r:id="rId8" o:title=""/>
                </v:shape>
                <o:OLEObject Type="Embed" ProgID="Equation.DSMT4" ShapeID="_x0000_i1042" DrawAspect="Content" ObjectID="_1761133146" r:id="rId36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10"/>
              </w:rPr>
              <w:object w:dxaOrig="660" w:dyaOrig="320" w14:anchorId="5510CB71">
                <v:shape id="_x0000_i1043" type="#_x0000_t75" style="width:33.25pt;height:15.9pt" o:ole="">
                  <v:imagedata r:id="rId37" o:title=""/>
                </v:shape>
                <o:OLEObject Type="Embed" ProgID="Equation.DSMT4" ShapeID="_x0000_i1043" DrawAspect="Content" ObjectID="_1761133147" r:id="rId38"/>
              </w:object>
            </w:r>
          </w:p>
        </w:tc>
      </w:tr>
      <w:tr w:rsidR="001C4904" w14:paraId="5F2C9A70" w14:textId="77777777" w:rsidTr="001C4904">
        <w:tc>
          <w:tcPr>
            <w:tcW w:w="4247" w:type="dxa"/>
            <w:vAlign w:val="center"/>
          </w:tcPr>
          <w:p w14:paraId="415A0101" w14:textId="10C09E87" w:rsidR="001C4904" w:rsidRDefault="001C4904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C.</w:t>
            </w:r>
            <w:r w:rsidRPr="001C4904"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14"/>
              </w:rPr>
              <w:object w:dxaOrig="460" w:dyaOrig="400" w14:anchorId="656B7941">
                <v:shape id="_x0000_i1044" type="#_x0000_t75" style="width:23.55pt;height:20.1pt" o:ole="">
                  <v:imagedata r:id="rId8" o:title=""/>
                </v:shape>
                <o:OLEObject Type="Embed" ProgID="Equation.DSMT4" ShapeID="_x0000_i1044" DrawAspect="Content" ObjectID="_1761133148" r:id="rId39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22"/>
              </w:rPr>
              <w:object w:dxaOrig="420" w:dyaOrig="580" w14:anchorId="4FED01B5">
                <v:shape id="_x0000_i1045" type="#_x0000_t75" style="width:20.75pt;height:29.1pt" o:ole="">
                  <v:imagedata r:id="rId40" o:title=""/>
                </v:shape>
                <o:OLEObject Type="Embed" ProgID="Equation.DSMT4" ShapeID="_x0000_i1045" DrawAspect="Content" ObjectID="_1761133149" r:id="rId41"/>
              </w:object>
            </w:r>
          </w:p>
        </w:tc>
        <w:tc>
          <w:tcPr>
            <w:tcW w:w="4247" w:type="dxa"/>
            <w:vAlign w:val="center"/>
          </w:tcPr>
          <w:p w14:paraId="34E563A6" w14:textId="09748BE0" w:rsidR="001C4904" w:rsidRDefault="001C4904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D.</w:t>
            </w:r>
            <w:r w:rsidRPr="001C4904">
              <w:rPr>
                <w:rFonts w:ascii="Arial" w:hAnsi="Arial" w:cs="Arial"/>
              </w:rPr>
              <w:t xml:space="preserve"> </w:t>
            </w:r>
            <w:r w:rsidRPr="001C4904">
              <w:rPr>
                <w:position w:val="-14"/>
              </w:rPr>
              <w:object w:dxaOrig="460" w:dyaOrig="400" w14:anchorId="651AAA3F">
                <v:shape id="_x0000_i1046" type="#_x0000_t75" style="width:23.55pt;height:20.1pt" o:ole="">
                  <v:imagedata r:id="rId8" o:title=""/>
                </v:shape>
                <o:OLEObject Type="Embed" ProgID="Equation.DSMT4" ShapeID="_x0000_i1046" DrawAspect="Content" ObjectID="_1761133150" r:id="rId42"/>
              </w:object>
            </w:r>
            <w:r w:rsidRPr="001C4904">
              <w:rPr>
                <w:position w:val="-22"/>
              </w:rPr>
              <w:object w:dxaOrig="440" w:dyaOrig="580" w14:anchorId="724991C8">
                <v:shape id="_x0000_i1047" type="#_x0000_t75" style="width:21.45pt;height:29.1pt" o:ole="">
                  <v:imagedata r:id="rId43" o:title=""/>
                </v:shape>
                <o:OLEObject Type="Embed" ProgID="Equation.DSMT4" ShapeID="_x0000_i1047" DrawAspect="Content" ObjectID="_1761133151" r:id="rId44"/>
              </w:object>
            </w:r>
          </w:p>
        </w:tc>
      </w:tr>
    </w:tbl>
    <w:p w14:paraId="6C39804C" w14:textId="77777777" w:rsidR="000F223A" w:rsidRPr="001C4904" w:rsidRDefault="000F223A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74FBCB9B" w14:textId="1E510F96" w:rsidR="000F223A" w:rsidRPr="001C4904" w:rsidRDefault="000F223A" w:rsidP="000B2F9C">
      <w:pPr>
        <w:pStyle w:val="PargrafodaLista"/>
        <w:numPr>
          <w:ilvl w:val="1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Supondo que </w:t>
      </w:r>
      <w:r w:rsidR="00523076" w:rsidRPr="001C4904">
        <w:rPr>
          <w:rFonts w:ascii="Arial" w:hAnsi="Arial" w:cs="Arial"/>
        </w:rPr>
        <w:t>a medida d</w:t>
      </w:r>
      <w:r w:rsidRPr="001C4904">
        <w:rPr>
          <w:rFonts w:ascii="Arial" w:hAnsi="Arial" w:cs="Arial"/>
        </w:rPr>
        <w:t xml:space="preserve">o volume do cubo é 64, determina o valor exato da distância do ponto </w:t>
      </w:r>
      <w:r w:rsidR="008C2230" w:rsidRPr="001C4904">
        <w:rPr>
          <w:rFonts w:ascii="Arial" w:hAnsi="Arial" w:cs="Arial"/>
          <w:i/>
          <w:iCs/>
        </w:rPr>
        <w:t>A</w:t>
      </w:r>
      <w:r w:rsidRPr="001C4904">
        <w:rPr>
          <w:rFonts w:ascii="Arial" w:hAnsi="Arial" w:cs="Arial"/>
        </w:rPr>
        <w:t xml:space="preserve"> ao plano </w:t>
      </w:r>
      <w:r w:rsidRPr="001C4904">
        <w:rPr>
          <w:rFonts w:ascii="Arial" w:hAnsi="Arial" w:cs="Arial"/>
          <w:i/>
          <w:iCs/>
        </w:rPr>
        <w:t>DEG</w:t>
      </w:r>
      <w:r w:rsidRPr="001C4904">
        <w:rPr>
          <w:rFonts w:ascii="Arial" w:hAnsi="Arial" w:cs="Arial"/>
        </w:rPr>
        <w:t>.</w:t>
      </w:r>
    </w:p>
    <w:p w14:paraId="427BF77D" w14:textId="63BBADDA" w:rsidR="000F223A" w:rsidRPr="001C4904" w:rsidRDefault="000F223A" w:rsidP="0060095C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74DFA125" w14:textId="77777777" w:rsidR="0060095C" w:rsidRPr="001C4904" w:rsidRDefault="0060095C" w:rsidP="0060095C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0BB434FF" w14:textId="719D58A1" w:rsidR="00E924F6" w:rsidRPr="001C4904" w:rsidRDefault="00E924F6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Uma esfera tem </w:t>
      </w:r>
      <w:r w:rsidR="001C4904" w:rsidRPr="001C4904">
        <w:rPr>
          <w:position w:val="-6"/>
        </w:rPr>
        <w:object w:dxaOrig="859" w:dyaOrig="300" w14:anchorId="75C66E38">
          <v:shape id="_x0000_i1048" type="#_x0000_t75" style="width:42.9pt;height:15.25pt" o:ole="">
            <v:imagedata r:id="rId45" o:title=""/>
          </v:shape>
          <o:OLEObject Type="Embed" ProgID="Equation.DSMT4" ShapeID="_x0000_i1048" DrawAspect="Content" ObjectID="_1761133152" r:id="rId46"/>
        </w:object>
      </w:r>
      <w:r w:rsidR="005C3B07" w:rsidRPr="001C4904">
        <w:rPr>
          <w:rFonts w:ascii="Arial" w:hAnsi="Arial" w:cs="Arial"/>
        </w:rPr>
        <w:t xml:space="preserve"> </w:t>
      </w:r>
      <w:r w:rsidRPr="001C4904">
        <w:rPr>
          <w:rFonts w:ascii="Arial" w:hAnsi="Arial" w:cs="Arial"/>
        </w:rPr>
        <w:t>de volume.</w:t>
      </w:r>
    </w:p>
    <w:p w14:paraId="5BE7137D" w14:textId="669D8DC1" w:rsidR="00E924F6" w:rsidRPr="001C4904" w:rsidRDefault="00E924F6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Qual é o valor, arredondado às centésimas, da medida do seu raio?</w:t>
      </w:r>
    </w:p>
    <w:tbl>
      <w:tblPr>
        <w:tblStyle w:val="TabelacomGrelha"/>
        <w:tblW w:w="0" w:type="auto"/>
        <w:tblInd w:w="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2"/>
        <w:gridCol w:w="3862"/>
      </w:tblGrid>
      <w:tr w:rsidR="00523076" w:rsidRPr="001C4904" w14:paraId="4E1122D7" w14:textId="77777777" w:rsidTr="001C4904">
        <w:tc>
          <w:tcPr>
            <w:tcW w:w="4247" w:type="dxa"/>
            <w:vAlign w:val="center"/>
          </w:tcPr>
          <w:p w14:paraId="7FF791B3" w14:textId="6CC47773" w:rsidR="00523076" w:rsidRPr="001C4904" w:rsidRDefault="00523076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 xml:space="preserve">A. </w:t>
            </w:r>
            <w:r w:rsidR="001C4904" w:rsidRPr="001C4904">
              <w:rPr>
                <w:position w:val="-14"/>
              </w:rPr>
              <w:object w:dxaOrig="460" w:dyaOrig="400" w14:anchorId="0AF4E5D4">
                <v:shape id="_x0000_i1049" type="#_x0000_t75" style="width:23.55pt;height:20.1pt" o:ole="">
                  <v:imagedata r:id="rId8" o:title=""/>
                </v:shape>
                <o:OLEObject Type="Embed" ProgID="Equation.DSMT4" ShapeID="_x0000_i1049" DrawAspect="Content" ObjectID="_1761133153" r:id="rId47"/>
              </w:object>
            </w:r>
            <w:r w:rsidR="001C4904" w:rsidRPr="001C4904">
              <w:rPr>
                <w:rFonts w:ascii="Arial" w:hAnsi="Arial" w:cs="Arial"/>
              </w:rPr>
              <w:t xml:space="preserve"> </w:t>
            </w:r>
            <w:r w:rsidR="00DF2A3E" w:rsidRPr="001C4904">
              <w:rPr>
                <w:rFonts w:ascii="Arial" w:hAnsi="Arial" w:cs="Arial"/>
              </w:rPr>
              <w:t>5,29</w:t>
            </w:r>
          </w:p>
        </w:tc>
        <w:tc>
          <w:tcPr>
            <w:tcW w:w="4247" w:type="dxa"/>
            <w:vAlign w:val="center"/>
          </w:tcPr>
          <w:p w14:paraId="579D7151" w14:textId="35DC7C9F" w:rsidR="00523076" w:rsidRPr="001C4904" w:rsidRDefault="00523076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B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646BFD4B">
                <v:shape id="_x0000_i1050" type="#_x0000_t75" style="width:23.55pt;height:20.1pt" o:ole="">
                  <v:imagedata r:id="rId8" o:title=""/>
                </v:shape>
                <o:OLEObject Type="Embed" ProgID="Equation.DSMT4" ShapeID="_x0000_i1050" DrawAspect="Content" ObjectID="_1761133154" r:id="rId48"/>
              </w:object>
            </w:r>
            <w:r w:rsidR="001C4904" w:rsidRPr="001C4904">
              <w:rPr>
                <w:rFonts w:ascii="Arial" w:hAnsi="Arial" w:cs="Arial"/>
              </w:rPr>
              <w:t xml:space="preserve"> </w:t>
            </w:r>
            <w:r w:rsidR="00DF2A3E" w:rsidRPr="001C4904">
              <w:rPr>
                <w:rFonts w:ascii="Arial" w:hAnsi="Arial" w:cs="Arial"/>
              </w:rPr>
              <w:t>12,17</w:t>
            </w:r>
          </w:p>
        </w:tc>
      </w:tr>
      <w:tr w:rsidR="00523076" w:rsidRPr="001C4904" w14:paraId="0C5A5171" w14:textId="77777777" w:rsidTr="001C4904">
        <w:tc>
          <w:tcPr>
            <w:tcW w:w="4247" w:type="dxa"/>
            <w:vAlign w:val="center"/>
          </w:tcPr>
          <w:p w14:paraId="027279F6" w14:textId="3254AF0D" w:rsidR="00523076" w:rsidRPr="001C4904" w:rsidRDefault="00523076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C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6E6A70A6">
                <v:shape id="_x0000_i1051" type="#_x0000_t75" style="width:23.55pt;height:20.1pt" o:ole="">
                  <v:imagedata r:id="rId8" o:title=""/>
                </v:shape>
                <o:OLEObject Type="Embed" ProgID="Equation.DSMT4" ShapeID="_x0000_i1051" DrawAspect="Content" ObjectID="_1761133155" r:id="rId49"/>
              </w:object>
            </w:r>
            <w:r w:rsidR="001C4904" w:rsidRPr="001C4904">
              <w:rPr>
                <w:rFonts w:ascii="Arial" w:hAnsi="Arial" w:cs="Arial"/>
              </w:rPr>
              <w:t xml:space="preserve"> 6,08</w:t>
            </w:r>
          </w:p>
        </w:tc>
        <w:tc>
          <w:tcPr>
            <w:tcW w:w="4247" w:type="dxa"/>
            <w:vAlign w:val="center"/>
          </w:tcPr>
          <w:p w14:paraId="7CBD7C66" w14:textId="7D96551C" w:rsidR="00523076" w:rsidRPr="001C4904" w:rsidRDefault="00523076" w:rsidP="000B2F9C">
            <w:pPr>
              <w:pStyle w:val="PargrafodaLista"/>
              <w:spacing w:line="360" w:lineRule="auto"/>
              <w:ind w:left="0"/>
              <w:contextualSpacing w:val="0"/>
              <w:rPr>
                <w:rFonts w:ascii="Arial" w:hAnsi="Arial" w:cs="Arial"/>
              </w:rPr>
            </w:pPr>
            <w:r w:rsidRPr="001C4904">
              <w:rPr>
                <w:rFonts w:ascii="Arial" w:hAnsi="Arial" w:cs="Arial"/>
                <w:b/>
                <w:bCs/>
              </w:rPr>
              <w:t>D.</w:t>
            </w:r>
            <w:r w:rsidRPr="001C4904">
              <w:rPr>
                <w:rFonts w:ascii="Arial" w:hAnsi="Arial" w:cs="Arial"/>
              </w:rPr>
              <w:t xml:space="preserve"> </w:t>
            </w:r>
            <w:r w:rsidR="001C4904" w:rsidRPr="001C4904">
              <w:rPr>
                <w:position w:val="-14"/>
              </w:rPr>
              <w:object w:dxaOrig="460" w:dyaOrig="400" w14:anchorId="2697BAC2">
                <v:shape id="_x0000_i1052" type="#_x0000_t75" style="width:23.55pt;height:20.1pt" o:ole="">
                  <v:imagedata r:id="rId8" o:title=""/>
                </v:shape>
                <o:OLEObject Type="Embed" ProgID="Equation.DSMT4" ShapeID="_x0000_i1052" DrawAspect="Content" ObjectID="_1761133156" r:id="rId50"/>
              </w:object>
            </w:r>
            <w:r w:rsidR="001C4904" w:rsidRPr="001C4904">
              <w:rPr>
                <w:rFonts w:ascii="Arial" w:hAnsi="Arial" w:cs="Arial"/>
              </w:rPr>
              <w:t xml:space="preserve"> </w:t>
            </w:r>
            <w:r w:rsidR="00DF2A3E" w:rsidRPr="001C4904">
              <w:rPr>
                <w:rFonts w:ascii="Arial" w:hAnsi="Arial" w:cs="Arial"/>
              </w:rPr>
              <w:t>3,33</w:t>
            </w:r>
          </w:p>
        </w:tc>
      </w:tr>
    </w:tbl>
    <w:p w14:paraId="594DDE2D" w14:textId="77777777" w:rsidR="00523076" w:rsidRDefault="00523076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0C3D700B" w14:textId="77777777" w:rsidR="000F223A" w:rsidRPr="001C4904" w:rsidRDefault="000F223A" w:rsidP="000B2F9C">
      <w:pPr>
        <w:spacing w:after="0" w:line="360" w:lineRule="auto"/>
        <w:rPr>
          <w:rFonts w:ascii="Arial" w:hAnsi="Arial" w:cs="Arial"/>
        </w:rPr>
      </w:pPr>
    </w:p>
    <w:p w14:paraId="62E2B368" w14:textId="3AF65446" w:rsidR="00EC009E" w:rsidRPr="001C4904" w:rsidRDefault="0060095C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  <w:noProof/>
        </w:rPr>
        <w:drawing>
          <wp:anchor distT="0" distB="0" distL="114300" distR="114300" simplePos="0" relativeHeight="251658240" behindDoc="1" locked="0" layoutInCell="1" allowOverlap="1" wp14:anchorId="36C020DD" wp14:editId="37A22CF0">
            <wp:simplePos x="0" y="0"/>
            <wp:positionH relativeFrom="margin">
              <wp:posOffset>518160</wp:posOffset>
            </wp:positionH>
            <wp:positionV relativeFrom="paragraph">
              <wp:posOffset>709295</wp:posOffset>
            </wp:positionV>
            <wp:extent cx="4856400" cy="2775600"/>
            <wp:effectExtent l="0" t="0" r="1905" b="5715"/>
            <wp:wrapTight wrapText="bothSides">
              <wp:wrapPolygon edited="0">
                <wp:start x="0" y="0"/>
                <wp:lineTo x="0" y="21496"/>
                <wp:lineTo x="21524" y="21496"/>
                <wp:lineTo x="21524" y="0"/>
                <wp:lineTo x="0" y="0"/>
              </wp:wrapPolygon>
            </wp:wrapTight>
            <wp:docPr id="93434892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348926" name="Imagem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400" cy="27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09E" w:rsidRPr="001C4904">
        <w:rPr>
          <w:rFonts w:ascii="Arial" w:hAnsi="Arial" w:cs="Arial"/>
        </w:rPr>
        <w:t xml:space="preserve">O </w:t>
      </w:r>
      <w:r w:rsidR="003C77DC" w:rsidRPr="001C4904">
        <w:rPr>
          <w:rFonts w:ascii="Arial" w:hAnsi="Arial" w:cs="Arial"/>
        </w:rPr>
        <w:t xml:space="preserve">professor </w:t>
      </w:r>
      <w:r w:rsidR="00EC009E" w:rsidRPr="001C4904">
        <w:rPr>
          <w:rFonts w:ascii="Arial" w:hAnsi="Arial" w:cs="Arial"/>
        </w:rPr>
        <w:t>João reparou que o candeeiro que se encontra</w:t>
      </w:r>
      <w:r w:rsidR="00457B2B" w:rsidRPr="001C4904">
        <w:rPr>
          <w:rFonts w:ascii="Arial" w:hAnsi="Arial" w:cs="Arial"/>
        </w:rPr>
        <w:t xml:space="preserve"> pendurado</w:t>
      </w:r>
      <w:r w:rsidR="00EC009E" w:rsidRPr="001C4904">
        <w:rPr>
          <w:rFonts w:ascii="Arial" w:hAnsi="Arial" w:cs="Arial"/>
        </w:rPr>
        <w:t xml:space="preserve"> na </w:t>
      </w:r>
      <w:r w:rsidR="00B66BDF" w:rsidRPr="001C4904">
        <w:rPr>
          <w:rFonts w:ascii="Arial" w:hAnsi="Arial" w:cs="Arial"/>
        </w:rPr>
        <w:t>s</w:t>
      </w:r>
      <w:r w:rsidR="003C77DC" w:rsidRPr="001C4904">
        <w:rPr>
          <w:rFonts w:ascii="Arial" w:hAnsi="Arial" w:cs="Arial"/>
        </w:rPr>
        <w:t xml:space="preserve">ala dos </w:t>
      </w:r>
      <w:r w:rsidR="00B66BDF" w:rsidRPr="001C4904">
        <w:rPr>
          <w:rFonts w:ascii="Arial" w:hAnsi="Arial" w:cs="Arial"/>
        </w:rPr>
        <w:t>p</w:t>
      </w:r>
      <w:r w:rsidR="003C77DC" w:rsidRPr="001C4904">
        <w:rPr>
          <w:rFonts w:ascii="Arial" w:hAnsi="Arial" w:cs="Arial"/>
        </w:rPr>
        <w:t>rofessores</w:t>
      </w:r>
      <w:r w:rsidR="00EC009E" w:rsidRPr="001C4904">
        <w:rPr>
          <w:rFonts w:ascii="Arial" w:hAnsi="Arial" w:cs="Arial"/>
        </w:rPr>
        <w:t xml:space="preserve"> d</w:t>
      </w:r>
      <w:r w:rsidR="003C77DC" w:rsidRPr="001C4904">
        <w:rPr>
          <w:rFonts w:ascii="Arial" w:hAnsi="Arial" w:cs="Arial"/>
        </w:rPr>
        <w:t xml:space="preserve">a </w:t>
      </w:r>
      <w:r w:rsidR="00EC009E" w:rsidRPr="001C4904">
        <w:rPr>
          <w:rFonts w:ascii="Arial" w:hAnsi="Arial" w:cs="Arial"/>
        </w:rPr>
        <w:t xml:space="preserve">sua </w:t>
      </w:r>
      <w:r w:rsidR="003C77DC" w:rsidRPr="001C4904">
        <w:rPr>
          <w:rFonts w:ascii="Arial" w:hAnsi="Arial" w:cs="Arial"/>
        </w:rPr>
        <w:t>escola</w:t>
      </w:r>
      <w:r w:rsidR="00EC009E" w:rsidRPr="001C4904">
        <w:rPr>
          <w:rFonts w:ascii="Arial" w:hAnsi="Arial" w:cs="Arial"/>
        </w:rPr>
        <w:t xml:space="preserve"> tem um abajur </w:t>
      </w:r>
      <w:r w:rsidR="00280CB7" w:rsidRPr="001C4904">
        <w:rPr>
          <w:rFonts w:ascii="Arial" w:hAnsi="Arial" w:cs="Arial"/>
        </w:rPr>
        <w:t>com</w:t>
      </w:r>
      <w:r w:rsidR="00EC009E" w:rsidRPr="001C4904">
        <w:rPr>
          <w:rFonts w:ascii="Arial" w:hAnsi="Arial" w:cs="Arial"/>
        </w:rPr>
        <w:t xml:space="preserve"> a forma da superfície lateral de um tronco de cone.</w:t>
      </w:r>
    </w:p>
    <w:p w14:paraId="44CE4F7D" w14:textId="16F11D1B" w:rsidR="00457B2B" w:rsidRPr="001C4904" w:rsidRDefault="00457B2B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D</w:t>
      </w:r>
      <w:r w:rsidR="000F223A" w:rsidRPr="001C4904">
        <w:rPr>
          <w:rFonts w:ascii="Arial" w:hAnsi="Arial" w:cs="Arial"/>
        </w:rPr>
        <w:t>o</w:t>
      </w:r>
      <w:r w:rsidR="00EC009E" w:rsidRPr="001C4904">
        <w:rPr>
          <w:rFonts w:ascii="Arial" w:hAnsi="Arial" w:cs="Arial"/>
        </w:rPr>
        <w:t xml:space="preserve"> tronco de cone</w:t>
      </w:r>
      <w:r w:rsidR="000F223A" w:rsidRPr="001C4904">
        <w:rPr>
          <w:rFonts w:ascii="Arial" w:hAnsi="Arial" w:cs="Arial"/>
        </w:rPr>
        <w:t xml:space="preserve"> que serviu de modelo para o abajur</w:t>
      </w:r>
      <w:r w:rsidR="00EC009E" w:rsidRPr="001C4904">
        <w:rPr>
          <w:rFonts w:ascii="Arial" w:hAnsi="Arial" w:cs="Arial"/>
        </w:rPr>
        <w:t>,</w:t>
      </w:r>
      <w:r w:rsidRPr="001C4904">
        <w:rPr>
          <w:rFonts w:ascii="Arial" w:hAnsi="Arial" w:cs="Arial"/>
        </w:rPr>
        <w:t xml:space="preserve"> sabe-se que:</w:t>
      </w:r>
    </w:p>
    <w:p w14:paraId="0F0CFF03" w14:textId="58B08E6B" w:rsidR="00C61891" w:rsidRPr="001C4904" w:rsidRDefault="00457B2B" w:rsidP="000B2F9C">
      <w:pPr>
        <w:pStyle w:val="PargrafodaLista"/>
        <w:numPr>
          <w:ilvl w:val="0"/>
          <w:numId w:val="14"/>
        </w:numPr>
        <w:spacing w:after="0" w:line="360" w:lineRule="auto"/>
        <w:ind w:left="1418" w:hanging="284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o</w:t>
      </w:r>
      <w:r w:rsidR="00EC009E" w:rsidRPr="001C4904">
        <w:rPr>
          <w:rFonts w:ascii="Arial" w:hAnsi="Arial" w:cs="Arial"/>
        </w:rPr>
        <w:t xml:space="preserve"> comprimento do raio da base inferior é 20 cm</w:t>
      </w:r>
      <w:r w:rsidR="00C61891" w:rsidRPr="001C4904">
        <w:rPr>
          <w:rFonts w:ascii="Arial" w:hAnsi="Arial" w:cs="Arial"/>
        </w:rPr>
        <w:t>;</w:t>
      </w:r>
    </w:p>
    <w:p w14:paraId="57EAC348" w14:textId="10D83330" w:rsidR="00457B2B" w:rsidRPr="001C4904" w:rsidRDefault="00C61891" w:rsidP="000B2F9C">
      <w:pPr>
        <w:pStyle w:val="PargrafodaLista"/>
        <w:numPr>
          <w:ilvl w:val="0"/>
          <w:numId w:val="14"/>
        </w:numPr>
        <w:spacing w:after="0" w:line="360" w:lineRule="auto"/>
        <w:ind w:left="1418" w:hanging="284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o comprimento do raio da base superior </w:t>
      </w:r>
      <w:r w:rsidR="00D9687D" w:rsidRPr="001C4904">
        <w:rPr>
          <w:rFonts w:ascii="Arial" w:hAnsi="Arial" w:cs="Arial"/>
        </w:rPr>
        <w:t>é</w:t>
      </w:r>
      <w:r w:rsidR="00EC009E" w:rsidRPr="001C4904">
        <w:rPr>
          <w:rFonts w:ascii="Arial" w:hAnsi="Arial" w:cs="Arial"/>
        </w:rPr>
        <w:t xml:space="preserve"> 15 cm</w:t>
      </w:r>
      <w:r w:rsidR="00457B2B" w:rsidRPr="001C4904">
        <w:rPr>
          <w:rFonts w:ascii="Arial" w:hAnsi="Arial" w:cs="Arial"/>
        </w:rPr>
        <w:t>;</w:t>
      </w:r>
    </w:p>
    <w:p w14:paraId="605D73E4" w14:textId="6D4EC4BC" w:rsidR="00EC009E" w:rsidRPr="001C4904" w:rsidRDefault="00457B2B" w:rsidP="000B2F9C">
      <w:pPr>
        <w:pStyle w:val="PargrafodaLista"/>
        <w:numPr>
          <w:ilvl w:val="0"/>
          <w:numId w:val="14"/>
        </w:numPr>
        <w:spacing w:after="0" w:line="360" w:lineRule="auto"/>
        <w:ind w:left="1418" w:hanging="284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a</w:t>
      </w:r>
      <w:r w:rsidR="00EC009E" w:rsidRPr="001C4904">
        <w:rPr>
          <w:rFonts w:ascii="Arial" w:hAnsi="Arial" w:cs="Arial"/>
        </w:rPr>
        <w:t xml:space="preserve"> altura do abajur é 40 cm. </w:t>
      </w:r>
    </w:p>
    <w:p w14:paraId="45BD31A6" w14:textId="251F815A" w:rsidR="00E924F6" w:rsidRPr="001C4904" w:rsidRDefault="00EC009E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O</w:t>
      </w:r>
      <w:r w:rsidR="003C77DC" w:rsidRPr="001C4904">
        <w:rPr>
          <w:rFonts w:ascii="Arial" w:hAnsi="Arial" w:cs="Arial"/>
        </w:rPr>
        <w:t xml:space="preserve"> </w:t>
      </w:r>
      <w:r w:rsidR="00C92523" w:rsidRPr="001C4904">
        <w:rPr>
          <w:rFonts w:ascii="Arial" w:hAnsi="Arial" w:cs="Arial"/>
        </w:rPr>
        <w:t>p</w:t>
      </w:r>
      <w:r w:rsidR="003C77DC" w:rsidRPr="001C4904">
        <w:rPr>
          <w:rFonts w:ascii="Arial" w:hAnsi="Arial" w:cs="Arial"/>
        </w:rPr>
        <w:t>rofessor</w:t>
      </w:r>
      <w:r w:rsidRPr="001C4904">
        <w:rPr>
          <w:rFonts w:ascii="Arial" w:hAnsi="Arial" w:cs="Arial"/>
        </w:rPr>
        <w:t xml:space="preserve"> João</w:t>
      </w:r>
      <w:r w:rsidR="00C61891" w:rsidRPr="001C4904">
        <w:rPr>
          <w:rFonts w:ascii="Arial" w:hAnsi="Arial" w:cs="Arial"/>
        </w:rPr>
        <w:t xml:space="preserve"> lembrou-se que poderia pedir a </w:t>
      </w:r>
      <w:r w:rsidR="003C77DC" w:rsidRPr="001C4904">
        <w:rPr>
          <w:rFonts w:ascii="Arial" w:hAnsi="Arial" w:cs="Arial"/>
        </w:rPr>
        <w:t>alguns dos seus alunos para</w:t>
      </w:r>
      <w:r w:rsidRPr="001C4904">
        <w:rPr>
          <w:rFonts w:ascii="Arial" w:hAnsi="Arial" w:cs="Arial"/>
        </w:rPr>
        <w:t xml:space="preserve"> pintar</w:t>
      </w:r>
      <w:r w:rsidR="00C61891" w:rsidRPr="001C4904">
        <w:rPr>
          <w:rFonts w:ascii="Arial" w:hAnsi="Arial" w:cs="Arial"/>
        </w:rPr>
        <w:t xml:space="preserve"> com uma tinta colorida e especial</w:t>
      </w:r>
      <w:r w:rsidRPr="001C4904">
        <w:rPr>
          <w:rFonts w:ascii="Arial" w:hAnsi="Arial" w:cs="Arial"/>
        </w:rPr>
        <w:t xml:space="preserve"> a superfície exterior</w:t>
      </w:r>
      <w:r w:rsidR="003C77DC" w:rsidRPr="001C4904">
        <w:rPr>
          <w:rFonts w:ascii="Arial" w:hAnsi="Arial" w:cs="Arial"/>
        </w:rPr>
        <w:t xml:space="preserve"> do </w:t>
      </w:r>
      <w:r w:rsidR="00C61891" w:rsidRPr="001C4904">
        <w:rPr>
          <w:rFonts w:ascii="Arial" w:hAnsi="Arial" w:cs="Arial"/>
        </w:rPr>
        <w:t>abajur</w:t>
      </w:r>
      <w:r w:rsidRPr="001C4904">
        <w:rPr>
          <w:rFonts w:ascii="Arial" w:hAnsi="Arial" w:cs="Arial"/>
        </w:rPr>
        <w:t>.</w:t>
      </w:r>
    </w:p>
    <w:p w14:paraId="6D0D2EC7" w14:textId="292ED516" w:rsidR="00EC009E" w:rsidRPr="001C4904" w:rsidRDefault="00EC009E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 xml:space="preserve">Qual é a </w:t>
      </w:r>
      <w:r w:rsidR="0040655A" w:rsidRPr="001C4904">
        <w:rPr>
          <w:rFonts w:ascii="Arial" w:hAnsi="Arial" w:cs="Arial"/>
        </w:rPr>
        <w:t>área</w:t>
      </w:r>
      <w:r w:rsidRPr="001C4904">
        <w:rPr>
          <w:rFonts w:ascii="Arial" w:hAnsi="Arial" w:cs="Arial"/>
        </w:rPr>
        <w:t xml:space="preserve">, em centímetros quadrados, </w:t>
      </w:r>
      <w:r w:rsidR="0040655A" w:rsidRPr="001C4904">
        <w:rPr>
          <w:rFonts w:ascii="Arial" w:hAnsi="Arial" w:cs="Arial"/>
        </w:rPr>
        <w:t xml:space="preserve">que </w:t>
      </w:r>
      <w:r w:rsidR="003C77DC" w:rsidRPr="001C4904">
        <w:rPr>
          <w:rFonts w:ascii="Arial" w:hAnsi="Arial" w:cs="Arial"/>
        </w:rPr>
        <w:t xml:space="preserve">os alunos vão </w:t>
      </w:r>
      <w:r w:rsidR="0040655A" w:rsidRPr="001C4904">
        <w:rPr>
          <w:rFonts w:ascii="Arial" w:hAnsi="Arial" w:cs="Arial"/>
        </w:rPr>
        <w:t>preencher com tinta?</w:t>
      </w:r>
    </w:p>
    <w:p w14:paraId="5E6545C0" w14:textId="68F671C4" w:rsidR="0040655A" w:rsidRPr="001C4904" w:rsidRDefault="0040655A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Apresenta o resultado com uma casa decimal.</w:t>
      </w:r>
    </w:p>
    <w:p w14:paraId="7EC04C12" w14:textId="5488F9B2" w:rsidR="0040655A" w:rsidRPr="001C4904" w:rsidRDefault="0040655A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lastRenderedPageBreak/>
        <w:t>Nos cálculos intermédios, se efetuares arredondamentos, conserv</w:t>
      </w:r>
      <w:r w:rsidR="002B43CE" w:rsidRPr="001C4904">
        <w:rPr>
          <w:rFonts w:ascii="Arial" w:hAnsi="Arial" w:cs="Arial"/>
        </w:rPr>
        <w:t>a</w:t>
      </w:r>
      <w:r w:rsidRPr="001C4904">
        <w:rPr>
          <w:rFonts w:ascii="Arial" w:hAnsi="Arial" w:cs="Arial"/>
        </w:rPr>
        <w:t xml:space="preserve"> três casas decimais.</w:t>
      </w:r>
    </w:p>
    <w:p w14:paraId="08082FA6" w14:textId="77777777" w:rsidR="0060095C" w:rsidRPr="001C4904" w:rsidRDefault="0060095C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71151A6C" w14:textId="77777777" w:rsidR="0060095C" w:rsidRPr="001C4904" w:rsidRDefault="0060095C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0C7B029D" w14:textId="78430BE4" w:rsidR="0060095C" w:rsidRPr="001C4904" w:rsidRDefault="0060095C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</w:p>
    <w:p w14:paraId="44E3DA5B" w14:textId="3F2C2F0D" w:rsidR="000F223A" w:rsidRPr="001C4904" w:rsidRDefault="000E674C" w:rsidP="000B2F9C">
      <w:pPr>
        <w:pStyle w:val="PargrafodaLista"/>
        <w:numPr>
          <w:ilvl w:val="0"/>
          <w:numId w:val="6"/>
        </w:numPr>
        <w:spacing w:after="0" w:line="360" w:lineRule="auto"/>
        <w:contextualSpacing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 wp14:anchorId="6A0D99E8" wp14:editId="07692F73">
            <wp:simplePos x="0" y="0"/>
            <wp:positionH relativeFrom="column">
              <wp:posOffset>4130040</wp:posOffset>
            </wp:positionH>
            <wp:positionV relativeFrom="paragraph">
              <wp:posOffset>12065</wp:posOffset>
            </wp:positionV>
            <wp:extent cx="1255395" cy="2242820"/>
            <wp:effectExtent l="0" t="0" r="1905" b="5080"/>
            <wp:wrapSquare wrapText="bothSides"/>
            <wp:docPr id="70946860" name="Imagem 1" descr="Uma imagem com triângulo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6860" name="Imagem 1" descr="Uma imagem com triângulo, file&#10;&#10;Descrição gerada automaticamente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5395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223A" w:rsidRPr="001C4904">
        <w:rPr>
          <w:rFonts w:ascii="Arial" w:hAnsi="Arial" w:cs="Arial"/>
        </w:rPr>
        <w:t>Considera a pirâmide triangular regular</w:t>
      </w:r>
      <w:r w:rsidR="00C738C5" w:rsidRPr="001C4904">
        <w:rPr>
          <w:rFonts w:ascii="Arial" w:hAnsi="Arial" w:cs="Arial"/>
        </w:rPr>
        <w:t xml:space="preserve"> </w:t>
      </w:r>
      <w:r w:rsidR="001C4904" w:rsidRPr="001C4904">
        <w:rPr>
          <w:position w:val="-14"/>
        </w:rPr>
        <w:object w:dxaOrig="840" w:dyaOrig="380" w14:anchorId="4253328F">
          <v:shape id="_x0000_i1053" type="#_x0000_t75" style="width:42.25pt;height:18.7pt" o:ole="">
            <v:imagedata r:id="rId53" o:title=""/>
          </v:shape>
          <o:OLEObject Type="Embed" ProgID="Equation.DSMT4" ShapeID="_x0000_i1053" DrawAspect="Content" ObjectID="_1761133157" r:id="rId54"/>
        </w:object>
      </w:r>
      <w:r w:rsidR="00C738C5" w:rsidRPr="001C4904">
        <w:rPr>
          <w:rFonts w:ascii="Arial" w:hAnsi="Arial" w:cs="Arial"/>
        </w:rPr>
        <w:t xml:space="preserve"> </w:t>
      </w:r>
      <w:r w:rsidR="000F223A" w:rsidRPr="001C4904">
        <w:rPr>
          <w:rFonts w:ascii="Arial" w:hAnsi="Arial" w:cs="Arial"/>
        </w:rPr>
        <w:t>representada na figura.</w:t>
      </w:r>
    </w:p>
    <w:p w14:paraId="32DAB46E" w14:textId="255F31E0" w:rsidR="000F223A" w:rsidRPr="001C4904" w:rsidRDefault="000F223A" w:rsidP="000B2F9C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1C4904">
        <w:rPr>
          <w:rFonts w:ascii="Arial" w:hAnsi="Arial" w:cs="Arial"/>
        </w:rPr>
        <w:t>Sabe-se que:</w:t>
      </w:r>
    </w:p>
    <w:p w14:paraId="00E45573" w14:textId="6D7FD5AD" w:rsidR="000F223A" w:rsidRPr="001C4904" w:rsidRDefault="001C4904" w:rsidP="000B2F9C">
      <w:pPr>
        <w:pStyle w:val="PargrafodaLista"/>
        <w:numPr>
          <w:ilvl w:val="0"/>
          <w:numId w:val="13"/>
        </w:numPr>
        <w:spacing w:after="0" w:line="360" w:lineRule="auto"/>
        <w:contextualSpacing w:val="0"/>
        <w:rPr>
          <w:rFonts w:ascii="Arial" w:hAnsi="Arial" w:cs="Arial"/>
        </w:rPr>
      </w:pPr>
      <w:r w:rsidRPr="00025957">
        <w:rPr>
          <w:position w:val="-4"/>
        </w:rPr>
        <w:object w:dxaOrig="139" w:dyaOrig="240" w14:anchorId="1CB96CD2">
          <v:shape id="_x0000_i1054" type="#_x0000_t75" style="width:6.9pt;height:11.75pt" o:ole="">
            <v:imagedata r:id="rId55" o:title=""/>
          </v:shape>
          <o:OLEObject Type="Embed" ProgID="Equation.DSMT4" ShapeID="_x0000_i1054" DrawAspect="Content" ObjectID="_1761133158" r:id="rId56"/>
        </w:object>
      </w:r>
      <w:r w:rsidR="000F223A" w:rsidRPr="001C4904">
        <w:rPr>
          <w:rFonts w:ascii="Arial" w:hAnsi="Arial" w:cs="Arial"/>
        </w:rPr>
        <w:t xml:space="preserve"> é o ponto médio de</w:t>
      </w:r>
      <w:r w:rsidR="00A6151F" w:rsidRPr="001C4904">
        <w:rPr>
          <w:rFonts w:ascii="Arial" w:hAnsi="Arial" w:cs="Arial"/>
        </w:rPr>
        <w:t xml:space="preserve"> </w:t>
      </w:r>
      <w:r w:rsidRPr="001C4904">
        <w:rPr>
          <w:position w:val="-14"/>
        </w:rPr>
        <w:object w:dxaOrig="540" w:dyaOrig="380" w14:anchorId="3A74E65F">
          <v:shape id="_x0000_i1055" type="#_x0000_t75" style="width:27pt;height:18.7pt" o:ole="">
            <v:imagedata r:id="rId57" o:title=""/>
          </v:shape>
          <o:OLEObject Type="Embed" ProgID="Equation.DSMT4" ShapeID="_x0000_i1055" DrawAspect="Content" ObjectID="_1761133159" r:id="rId58"/>
        </w:object>
      </w:r>
      <w:r w:rsidR="000F223A" w:rsidRPr="001C4904">
        <w:rPr>
          <w:rFonts w:ascii="Arial" w:hAnsi="Arial" w:cs="Arial"/>
        </w:rPr>
        <w:t>;</w:t>
      </w:r>
    </w:p>
    <w:p w14:paraId="52AECDA1" w14:textId="19372C43" w:rsidR="000F223A" w:rsidRPr="001C4904" w:rsidRDefault="001C4904" w:rsidP="000B2F9C">
      <w:pPr>
        <w:pStyle w:val="PargrafodaLista"/>
        <w:numPr>
          <w:ilvl w:val="0"/>
          <w:numId w:val="13"/>
        </w:numPr>
        <w:spacing w:after="0" w:line="360" w:lineRule="auto"/>
        <w:contextualSpacing w:val="0"/>
        <w:rPr>
          <w:rFonts w:ascii="Arial" w:hAnsi="Arial" w:cs="Arial"/>
        </w:rPr>
      </w:pPr>
      <w:r w:rsidRPr="001C4904">
        <w:rPr>
          <w:position w:val="-6"/>
        </w:rPr>
        <w:object w:dxaOrig="200" w:dyaOrig="260" w14:anchorId="550EFD33">
          <v:shape id="_x0000_i1056" type="#_x0000_t75" style="width:9.7pt;height:12.45pt" o:ole="">
            <v:imagedata r:id="rId59" o:title=""/>
          </v:shape>
          <o:OLEObject Type="Embed" ProgID="Equation.DSMT4" ShapeID="_x0000_i1056" DrawAspect="Content" ObjectID="_1761133160" r:id="rId60"/>
        </w:object>
      </w:r>
      <w:r w:rsidR="000F223A" w:rsidRPr="001C4904">
        <w:rPr>
          <w:rFonts w:ascii="Arial" w:hAnsi="Arial" w:cs="Arial"/>
        </w:rPr>
        <w:t xml:space="preserve"> é o ponto médio de</w:t>
      </w:r>
      <w:r w:rsidR="00404DD1" w:rsidRPr="001C4904">
        <w:rPr>
          <w:rFonts w:ascii="Arial" w:hAnsi="Arial" w:cs="Arial"/>
        </w:rPr>
        <w:t xml:space="preserve"> </w:t>
      </w:r>
      <w:r w:rsidRPr="001C4904">
        <w:rPr>
          <w:position w:val="-14"/>
        </w:rPr>
        <w:object w:dxaOrig="540" w:dyaOrig="380" w14:anchorId="5CA12DD9">
          <v:shape id="_x0000_i1057" type="#_x0000_t75" style="width:27pt;height:18.7pt" o:ole="">
            <v:imagedata r:id="rId61" o:title=""/>
          </v:shape>
          <o:OLEObject Type="Embed" ProgID="Equation.DSMT4" ShapeID="_x0000_i1057" DrawAspect="Content" ObjectID="_1761133161" r:id="rId62"/>
        </w:object>
      </w:r>
      <w:r w:rsidR="000F223A" w:rsidRPr="001C4904">
        <w:rPr>
          <w:rFonts w:ascii="Arial" w:hAnsi="Arial" w:cs="Arial"/>
        </w:rPr>
        <w:t>;</w:t>
      </w:r>
    </w:p>
    <w:p w14:paraId="171383D1" w14:textId="3FA6C3B3" w:rsidR="000F223A" w:rsidRPr="001C4904" w:rsidRDefault="001C4904" w:rsidP="000B2F9C">
      <w:pPr>
        <w:pStyle w:val="PargrafodaLista"/>
        <w:numPr>
          <w:ilvl w:val="0"/>
          <w:numId w:val="13"/>
        </w:numPr>
        <w:spacing w:after="0" w:line="360" w:lineRule="auto"/>
        <w:contextualSpacing w:val="0"/>
        <w:rPr>
          <w:rFonts w:ascii="Arial" w:hAnsi="Arial" w:cs="Arial"/>
        </w:rPr>
      </w:pPr>
      <w:r w:rsidRPr="00025957">
        <w:rPr>
          <w:position w:val="-4"/>
        </w:rPr>
        <w:object w:dxaOrig="240" w:dyaOrig="240" w14:anchorId="07595F80">
          <v:shape id="_x0000_i1058" type="#_x0000_t75" style="width:11.75pt;height:11.75pt" o:ole="">
            <v:imagedata r:id="rId63" o:title=""/>
          </v:shape>
          <o:OLEObject Type="Embed" ProgID="Equation.DSMT4" ShapeID="_x0000_i1058" DrawAspect="Content" ObjectID="_1761133162" r:id="rId64"/>
        </w:object>
      </w:r>
      <w:r w:rsidR="000F223A" w:rsidRPr="001C4904">
        <w:rPr>
          <w:rFonts w:ascii="Arial" w:hAnsi="Arial" w:cs="Arial"/>
        </w:rPr>
        <w:t xml:space="preserve"> é o ponto médio de </w:t>
      </w:r>
      <w:r w:rsidRPr="001C4904">
        <w:rPr>
          <w:position w:val="-14"/>
        </w:rPr>
        <w:object w:dxaOrig="540" w:dyaOrig="380" w14:anchorId="31617622">
          <v:shape id="_x0000_i1059" type="#_x0000_t75" style="width:27pt;height:18.7pt" o:ole="">
            <v:imagedata r:id="rId65" o:title=""/>
          </v:shape>
          <o:OLEObject Type="Embed" ProgID="Equation.DSMT4" ShapeID="_x0000_i1059" DrawAspect="Content" ObjectID="_1761133163" r:id="rId66"/>
        </w:object>
      </w:r>
      <w:r w:rsidR="000F223A" w:rsidRPr="001C4904">
        <w:rPr>
          <w:rFonts w:ascii="Arial" w:hAnsi="Arial" w:cs="Arial"/>
        </w:rPr>
        <w:t>;</w:t>
      </w:r>
    </w:p>
    <w:p w14:paraId="7D7C9946" w14:textId="597AF0B9" w:rsidR="000F223A" w:rsidRPr="001C4904" w:rsidRDefault="000F223A" w:rsidP="000B2F9C">
      <w:pPr>
        <w:spacing w:after="0" w:line="360" w:lineRule="auto"/>
        <w:ind w:left="851"/>
        <w:rPr>
          <w:rFonts w:ascii="Arial" w:hAnsi="Arial" w:cs="Arial"/>
        </w:rPr>
      </w:pPr>
      <w:r w:rsidRPr="001C4904">
        <w:rPr>
          <w:rFonts w:ascii="Arial" w:hAnsi="Arial" w:cs="Arial"/>
        </w:rPr>
        <w:t>Mostra que o volume da pirâmide</w:t>
      </w:r>
      <w:r w:rsidR="00404DD1" w:rsidRPr="001C4904">
        <w:rPr>
          <w:rFonts w:ascii="Arial" w:hAnsi="Arial" w:cs="Arial"/>
        </w:rPr>
        <w:t xml:space="preserve"> </w:t>
      </w:r>
      <w:r w:rsidR="002C7C63" w:rsidRPr="001C4904">
        <w:rPr>
          <w:position w:val="-14"/>
        </w:rPr>
        <w:object w:dxaOrig="700" w:dyaOrig="380" w14:anchorId="0D17F45E">
          <v:shape id="_x0000_i1060" type="#_x0000_t75" style="width:35.3pt;height:18.7pt" o:ole="">
            <v:imagedata r:id="rId67" o:title=""/>
          </v:shape>
          <o:OLEObject Type="Embed" ProgID="Equation.DSMT4" ShapeID="_x0000_i1060" DrawAspect="Content" ObjectID="_1761133164" r:id="rId68"/>
        </w:object>
      </w:r>
      <w:r w:rsidRPr="001C4904">
        <w:rPr>
          <w:rFonts w:ascii="Arial" w:hAnsi="Arial" w:cs="Arial"/>
        </w:rPr>
        <w:t xml:space="preserve"> é </w:t>
      </w:r>
      <w:r w:rsidR="00F56D43" w:rsidRPr="001C4904">
        <w:rPr>
          <w:rFonts w:ascii="Arial" w:hAnsi="Arial" w:cs="Arial"/>
        </w:rPr>
        <w:t xml:space="preserve">igual a </w:t>
      </w:r>
      <w:r w:rsidR="000B2F9C">
        <w:rPr>
          <w:rFonts w:ascii="Arial" w:hAnsi="Arial" w:cs="Arial"/>
        </w:rPr>
        <w:br/>
      </w:r>
      <w:r w:rsidRPr="001C4904">
        <w:rPr>
          <w:rFonts w:ascii="Arial" w:hAnsi="Arial" w:cs="Arial"/>
        </w:rPr>
        <w:t>25% do volume da pirâmide</w:t>
      </w:r>
      <w:r w:rsidR="00F56D43" w:rsidRPr="001C4904">
        <w:rPr>
          <w:rFonts w:ascii="Arial" w:hAnsi="Arial" w:cs="Arial"/>
        </w:rPr>
        <w:t xml:space="preserve"> </w:t>
      </w:r>
      <w:r w:rsidR="001C4904" w:rsidRPr="001C4904">
        <w:rPr>
          <w:position w:val="-14"/>
        </w:rPr>
        <w:object w:dxaOrig="840" w:dyaOrig="380" w14:anchorId="5F2676C5">
          <v:shape id="_x0000_i1061" type="#_x0000_t75" style="width:42.25pt;height:18.7pt" o:ole="">
            <v:imagedata r:id="rId69" o:title=""/>
          </v:shape>
          <o:OLEObject Type="Embed" ProgID="Equation.DSMT4" ShapeID="_x0000_i1061" DrawAspect="Content" ObjectID="_1761133165" r:id="rId70"/>
        </w:object>
      </w:r>
      <w:r w:rsidRPr="001C4904">
        <w:rPr>
          <w:rFonts w:ascii="Arial" w:hAnsi="Arial" w:cs="Arial"/>
        </w:rPr>
        <w:t>.</w:t>
      </w:r>
    </w:p>
    <w:p w14:paraId="72B61F3B" w14:textId="77777777" w:rsidR="00A6151F" w:rsidRPr="001C4904" w:rsidRDefault="00A6151F" w:rsidP="000F223A">
      <w:pPr>
        <w:spacing w:line="276" w:lineRule="auto"/>
        <w:jc w:val="both"/>
        <w:rPr>
          <w:rFonts w:ascii="Arial" w:hAnsi="Arial" w:cs="Arial"/>
        </w:rPr>
      </w:pPr>
    </w:p>
    <w:p w14:paraId="07991617" w14:textId="77777777" w:rsidR="0060095C" w:rsidRPr="001C4904" w:rsidRDefault="0060095C" w:rsidP="000F223A">
      <w:pPr>
        <w:spacing w:line="276" w:lineRule="auto"/>
        <w:jc w:val="both"/>
        <w:rPr>
          <w:rFonts w:ascii="Arial" w:hAnsi="Arial" w:cs="Arial"/>
        </w:rPr>
      </w:pPr>
    </w:p>
    <w:p w14:paraId="3B999852" w14:textId="5D526299" w:rsidR="0060095C" w:rsidRPr="001C4904" w:rsidRDefault="0060095C" w:rsidP="0060095C">
      <w:pPr>
        <w:spacing w:after="0" w:line="360" w:lineRule="auto"/>
        <w:jc w:val="center"/>
        <w:rPr>
          <w:rFonts w:ascii="Arial" w:hAnsi="Arial" w:cs="Arial"/>
          <w:b/>
        </w:rPr>
      </w:pPr>
      <w:r w:rsidRPr="001C4904">
        <w:rPr>
          <w:rFonts w:ascii="Arial" w:hAnsi="Arial" w:cs="Arial"/>
          <w:b/>
        </w:rPr>
        <w:t>FIM</w:t>
      </w:r>
    </w:p>
    <w:tbl>
      <w:tblPr>
        <w:tblStyle w:val="TabelacomGrelha"/>
        <w:tblW w:w="8505" w:type="dxa"/>
        <w:jc w:val="center"/>
        <w:tblLayout w:type="fixed"/>
        <w:tblLook w:val="04A0" w:firstRow="1" w:lastRow="0" w:firstColumn="1" w:lastColumn="0" w:noHBand="0" w:noVBand="1"/>
      </w:tblPr>
      <w:tblGrid>
        <w:gridCol w:w="1303"/>
        <w:gridCol w:w="655"/>
        <w:gridCol w:w="648"/>
        <w:gridCol w:w="663"/>
        <w:gridCol w:w="654"/>
        <w:gridCol w:w="654"/>
        <w:gridCol w:w="656"/>
        <w:gridCol w:w="654"/>
        <w:gridCol w:w="654"/>
        <w:gridCol w:w="656"/>
        <w:gridCol w:w="654"/>
        <w:gridCol w:w="654"/>
      </w:tblGrid>
      <w:tr w:rsidR="00246671" w:rsidRPr="00597B50" w14:paraId="7657CA24" w14:textId="77777777" w:rsidTr="0060095C">
        <w:trPr>
          <w:trHeight w:val="397"/>
          <w:jc w:val="center"/>
        </w:trPr>
        <w:tc>
          <w:tcPr>
            <w:tcW w:w="7329" w:type="dxa"/>
            <w:gridSpan w:val="12"/>
            <w:shd w:val="clear" w:color="auto" w:fill="E9EEF3"/>
            <w:vAlign w:val="center"/>
          </w:tcPr>
          <w:p w14:paraId="45981483" w14:textId="4FE06DAE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Cotações</w:t>
            </w:r>
          </w:p>
        </w:tc>
      </w:tr>
      <w:tr w:rsidR="00246671" w:rsidRPr="00597B50" w14:paraId="3C5BAC96" w14:textId="77777777" w:rsidTr="0060095C">
        <w:trPr>
          <w:trHeight w:val="397"/>
          <w:jc w:val="center"/>
        </w:trPr>
        <w:tc>
          <w:tcPr>
            <w:tcW w:w="1122" w:type="dxa"/>
            <w:shd w:val="clear" w:color="auto" w:fill="E9EEF3"/>
            <w:vAlign w:val="center"/>
          </w:tcPr>
          <w:p w14:paraId="4D62A19D" w14:textId="77777777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sz w:val="20"/>
                <w:szCs w:val="20"/>
              </w:rPr>
              <w:t>Questões</w:t>
            </w:r>
          </w:p>
        </w:tc>
        <w:tc>
          <w:tcPr>
            <w:tcW w:w="564" w:type="dxa"/>
            <w:vAlign w:val="center"/>
          </w:tcPr>
          <w:p w14:paraId="5BDEDA47" w14:textId="1AB45327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558" w:type="dxa"/>
            <w:vAlign w:val="center"/>
          </w:tcPr>
          <w:p w14:paraId="0F68B242" w14:textId="03D5B1E1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2.1.</w:t>
            </w:r>
          </w:p>
        </w:tc>
        <w:tc>
          <w:tcPr>
            <w:tcW w:w="571" w:type="dxa"/>
            <w:vAlign w:val="center"/>
          </w:tcPr>
          <w:p w14:paraId="3E8B46FF" w14:textId="2278DA69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2.2.</w:t>
            </w:r>
          </w:p>
        </w:tc>
        <w:tc>
          <w:tcPr>
            <w:tcW w:w="564" w:type="dxa"/>
            <w:vAlign w:val="center"/>
          </w:tcPr>
          <w:p w14:paraId="002F873F" w14:textId="1C9CF330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3.1.</w:t>
            </w:r>
          </w:p>
        </w:tc>
        <w:tc>
          <w:tcPr>
            <w:tcW w:w="564" w:type="dxa"/>
            <w:vAlign w:val="center"/>
          </w:tcPr>
          <w:p w14:paraId="30B351E0" w14:textId="03408EF9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3.2.</w:t>
            </w:r>
          </w:p>
        </w:tc>
        <w:tc>
          <w:tcPr>
            <w:tcW w:w="565" w:type="dxa"/>
            <w:vAlign w:val="center"/>
          </w:tcPr>
          <w:p w14:paraId="68E7FBA4" w14:textId="04E8F19B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3.3.</w:t>
            </w:r>
          </w:p>
        </w:tc>
        <w:tc>
          <w:tcPr>
            <w:tcW w:w="564" w:type="dxa"/>
            <w:vAlign w:val="center"/>
          </w:tcPr>
          <w:p w14:paraId="6E537B29" w14:textId="1E8F9ABE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3.4.</w:t>
            </w:r>
          </w:p>
        </w:tc>
        <w:tc>
          <w:tcPr>
            <w:tcW w:w="564" w:type="dxa"/>
            <w:vAlign w:val="center"/>
          </w:tcPr>
          <w:p w14:paraId="13A8C244" w14:textId="00E0913A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3.5.</w:t>
            </w:r>
          </w:p>
        </w:tc>
        <w:tc>
          <w:tcPr>
            <w:tcW w:w="565" w:type="dxa"/>
            <w:vAlign w:val="center"/>
          </w:tcPr>
          <w:p w14:paraId="4C31739C" w14:textId="28D3DB9D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564" w:type="dxa"/>
            <w:vAlign w:val="center"/>
          </w:tcPr>
          <w:p w14:paraId="202CF766" w14:textId="60F61E8E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564" w:type="dxa"/>
            <w:vAlign w:val="center"/>
          </w:tcPr>
          <w:p w14:paraId="3BC26C93" w14:textId="46BC94F3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bCs/>
                <w:sz w:val="20"/>
                <w:szCs w:val="20"/>
              </w:rPr>
              <w:t>6.</w:t>
            </w:r>
          </w:p>
        </w:tc>
      </w:tr>
      <w:tr w:rsidR="00246671" w:rsidRPr="00597B50" w14:paraId="42FEA064" w14:textId="77777777" w:rsidTr="0060095C">
        <w:trPr>
          <w:trHeight w:val="397"/>
          <w:jc w:val="center"/>
        </w:trPr>
        <w:tc>
          <w:tcPr>
            <w:tcW w:w="1122" w:type="dxa"/>
            <w:shd w:val="clear" w:color="auto" w:fill="E9EEF3"/>
            <w:vAlign w:val="center"/>
          </w:tcPr>
          <w:p w14:paraId="23F8BE0D" w14:textId="77777777" w:rsidR="00246671" w:rsidRPr="00597B50" w:rsidRDefault="00246671" w:rsidP="0060095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97B50">
              <w:rPr>
                <w:rFonts w:ascii="Arial" w:hAnsi="Arial" w:cs="Arial"/>
                <w:b/>
                <w:sz w:val="20"/>
                <w:szCs w:val="20"/>
              </w:rPr>
              <w:t>Pontos</w:t>
            </w:r>
          </w:p>
        </w:tc>
        <w:tc>
          <w:tcPr>
            <w:tcW w:w="564" w:type="dxa"/>
            <w:vAlign w:val="center"/>
          </w:tcPr>
          <w:p w14:paraId="189FBE1C" w14:textId="5311FD00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58" w:type="dxa"/>
            <w:vAlign w:val="center"/>
          </w:tcPr>
          <w:p w14:paraId="434CF34A" w14:textId="19BA5201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71" w:type="dxa"/>
            <w:vAlign w:val="center"/>
          </w:tcPr>
          <w:p w14:paraId="7A1E43C8" w14:textId="1B6BC9FD" w:rsidR="00246671" w:rsidRPr="00597B50" w:rsidRDefault="002A644B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64" w:type="dxa"/>
            <w:vAlign w:val="center"/>
          </w:tcPr>
          <w:p w14:paraId="761B510E" w14:textId="2E7346DC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564" w:type="dxa"/>
            <w:vAlign w:val="center"/>
          </w:tcPr>
          <w:p w14:paraId="11017A9A" w14:textId="013098AB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565" w:type="dxa"/>
            <w:vAlign w:val="center"/>
          </w:tcPr>
          <w:p w14:paraId="00C92ACF" w14:textId="09DC4E75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64" w:type="dxa"/>
            <w:vAlign w:val="center"/>
          </w:tcPr>
          <w:p w14:paraId="6EE2354E" w14:textId="5034A435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64" w:type="dxa"/>
            <w:vAlign w:val="center"/>
          </w:tcPr>
          <w:p w14:paraId="7723D536" w14:textId="3B211DA5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65" w:type="dxa"/>
            <w:vAlign w:val="center"/>
          </w:tcPr>
          <w:p w14:paraId="34B77DC4" w14:textId="0EBE7A58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64" w:type="dxa"/>
            <w:vAlign w:val="center"/>
          </w:tcPr>
          <w:p w14:paraId="7E60997F" w14:textId="45C24AE2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564" w:type="dxa"/>
            <w:vAlign w:val="center"/>
          </w:tcPr>
          <w:p w14:paraId="692FBEF9" w14:textId="06B9CC79" w:rsidR="00246671" w:rsidRPr="00597B50" w:rsidRDefault="00246671" w:rsidP="0060095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97B50">
              <w:rPr>
                <w:rFonts w:ascii="Arial" w:hAnsi="Arial" w:cs="Arial"/>
                <w:sz w:val="20"/>
                <w:szCs w:val="20"/>
              </w:rPr>
              <w:t>10</w:t>
            </w:r>
          </w:p>
        </w:tc>
      </w:tr>
    </w:tbl>
    <w:p w14:paraId="6CE9FE12" w14:textId="77777777" w:rsidR="0060095C" w:rsidRPr="001C4904" w:rsidRDefault="0060095C">
      <w:pPr>
        <w:spacing w:after="0" w:line="240" w:lineRule="auto"/>
        <w:jc w:val="center"/>
        <w:rPr>
          <w:rFonts w:ascii="Arial" w:hAnsi="Arial" w:cs="Arial"/>
          <w:b/>
        </w:rPr>
      </w:pPr>
    </w:p>
    <w:sectPr w:rsidR="0060095C" w:rsidRPr="001C4904" w:rsidSect="008B783B">
      <w:headerReference w:type="default" r:id="rId71"/>
      <w:footerReference w:type="default" r:id="rId72"/>
      <w:headerReference w:type="first" r:id="rId73"/>
      <w:footerReference w:type="first" r:id="rId74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BB765C" w14:textId="77777777" w:rsidR="002A5245" w:rsidRDefault="002A5245" w:rsidP="005C503D">
      <w:pPr>
        <w:spacing w:after="0" w:line="240" w:lineRule="auto"/>
      </w:pPr>
      <w:r>
        <w:separator/>
      </w:r>
    </w:p>
  </w:endnote>
  <w:endnote w:type="continuationSeparator" w:id="0">
    <w:p w14:paraId="296DA694" w14:textId="77777777" w:rsidR="002A5245" w:rsidRDefault="002A5245" w:rsidP="005C503D">
      <w:pPr>
        <w:spacing w:after="0" w:line="240" w:lineRule="auto"/>
      </w:pPr>
      <w:r>
        <w:continuationSeparator/>
      </w:r>
    </w:p>
  </w:endnote>
  <w:endnote w:type="continuationNotice" w:id="1">
    <w:p w14:paraId="7C736529" w14:textId="77777777" w:rsidR="002A5245" w:rsidRDefault="002A524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1368056476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0"/>
            <w:szCs w:val="20"/>
          </w:rPr>
          <w:id w:val="-547068667"/>
          <w:docPartObj>
            <w:docPartGallery w:val="Page Numbers (Top of Page)"/>
            <w:docPartUnique/>
          </w:docPartObj>
        </w:sdtPr>
        <w:sdtEndPr/>
        <w:sdtContent>
          <w:p w14:paraId="1986602E" w14:textId="7E90AD50" w:rsidR="0043360D" w:rsidRPr="001D5C2B" w:rsidRDefault="00225D98" w:rsidP="00225D98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1D5C2B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1D5C2B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1D5C2B">
              <w:rPr>
                <w:rFonts w:ascii="Arial" w:hAnsi="Arial" w:cs="Arial"/>
                <w:sz w:val="20"/>
                <w:szCs w:val="20"/>
              </w:rPr>
              <w:t>1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1D5C2B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1D5C2B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1D5C2B">
              <w:rPr>
                <w:rFonts w:ascii="Arial" w:hAnsi="Arial" w:cs="Arial"/>
                <w:sz w:val="20"/>
                <w:szCs w:val="20"/>
              </w:rPr>
              <w:t>6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257449328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0"/>
            <w:szCs w:val="20"/>
          </w:rPr>
          <w:id w:val="-1045360102"/>
          <w:docPartObj>
            <w:docPartGallery w:val="Page Numbers (Top of Page)"/>
            <w:docPartUnique/>
          </w:docPartObj>
        </w:sdtPr>
        <w:sdtEndPr/>
        <w:sdtContent>
          <w:p w14:paraId="3A8DCAD1" w14:textId="2A39BA15" w:rsidR="0043360D" w:rsidRPr="001D5C2B" w:rsidRDefault="0043360D" w:rsidP="0043360D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1D5C2B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1D5C2B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1D5C2B">
              <w:rPr>
                <w:rFonts w:ascii="Arial" w:hAnsi="Arial" w:cs="Arial"/>
                <w:sz w:val="20"/>
                <w:szCs w:val="20"/>
              </w:rPr>
              <w:t>1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1D5C2B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1D5C2B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1D5C2B">
              <w:rPr>
                <w:rFonts w:ascii="Arial" w:hAnsi="Arial" w:cs="Arial"/>
                <w:sz w:val="20"/>
                <w:szCs w:val="20"/>
              </w:rPr>
              <w:t>9</w:t>
            </w:r>
            <w:r w:rsidRPr="001D5C2B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17865E" w14:textId="77777777" w:rsidR="002A5245" w:rsidRDefault="002A5245" w:rsidP="005C503D">
      <w:pPr>
        <w:spacing w:after="0" w:line="240" w:lineRule="auto"/>
      </w:pPr>
      <w:r>
        <w:separator/>
      </w:r>
    </w:p>
  </w:footnote>
  <w:footnote w:type="continuationSeparator" w:id="0">
    <w:p w14:paraId="78AF7606" w14:textId="77777777" w:rsidR="002A5245" w:rsidRDefault="002A5245" w:rsidP="005C503D">
      <w:pPr>
        <w:spacing w:after="0" w:line="240" w:lineRule="auto"/>
      </w:pPr>
      <w:r>
        <w:continuationSeparator/>
      </w:r>
    </w:p>
  </w:footnote>
  <w:footnote w:type="continuationNotice" w:id="1">
    <w:p w14:paraId="545BDEDD" w14:textId="77777777" w:rsidR="002A5245" w:rsidRDefault="002A524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2D3764" w14:textId="77777777" w:rsidR="00B85706" w:rsidRPr="00454704" w:rsidRDefault="00B85706" w:rsidP="00B85706">
    <w:pPr>
      <w:pStyle w:val="Cabealho"/>
      <w:rPr>
        <w:rFonts w:ascii="ArialMT" w:hAnsi="ArialMT" w:cs="ArialMT"/>
        <w:b/>
        <w:color w:val="8496B0" w:themeColor="text2" w:themeTint="99"/>
        <w:sz w:val="24"/>
      </w:rPr>
    </w:pPr>
    <w:r w:rsidRPr="00515E66">
      <w:rPr>
        <w:rFonts w:ascii="Arial" w:hAnsi="Arial"/>
        <w:b/>
        <w:noProof/>
        <w:sz w:val="18"/>
        <w:szCs w:val="18"/>
        <w:lang w:eastAsia="pt-PT"/>
      </w:rPr>
      <w:drawing>
        <wp:anchor distT="0" distB="0" distL="114300" distR="114300" simplePos="0" relativeHeight="251662337" behindDoc="0" locked="0" layoutInCell="1" allowOverlap="1" wp14:anchorId="1DDA00F1" wp14:editId="4F62D3CC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2" name="Picture 10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54704">
      <w:rPr>
        <w:rFonts w:ascii="ArialMT" w:hAnsi="ArialMT" w:cs="ArialMT"/>
        <w:b/>
        <w:color w:val="8496B0" w:themeColor="text2" w:themeTint="99"/>
        <w:sz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</w:rPr>
      <w:t>,</w:t>
    </w:r>
    <w:r w:rsidRPr="00454704">
      <w:rPr>
        <w:rFonts w:ascii="ArialMT" w:hAnsi="ArialMT" w:cs="ArialMT"/>
        <w:b/>
        <w:color w:val="8496B0" w:themeColor="text2" w:themeTint="99"/>
        <w:sz w:val="24"/>
      </w:rPr>
      <w:t xml:space="preserve"> 9.º ano</w:t>
    </w:r>
  </w:p>
  <w:p w14:paraId="72B2C34D" w14:textId="6BDFBB05" w:rsidR="00B85706" w:rsidRDefault="00B85706" w:rsidP="00B85706">
    <w:pPr>
      <w:pStyle w:val="Cabealho"/>
    </w:pPr>
    <w:r w:rsidRPr="00454704">
      <w:rPr>
        <w:rFonts w:ascii="ArialMT" w:hAnsi="ArialMT" w:cs="ArialMT"/>
        <w:b/>
        <w:sz w:val="20"/>
        <w:szCs w:val="18"/>
      </w:rPr>
      <w:t xml:space="preserve">Proposta de </w:t>
    </w:r>
    <w:r>
      <w:rPr>
        <w:rFonts w:ascii="ArialMT" w:hAnsi="ArialMT" w:cs="ArialMT"/>
        <w:b/>
        <w:sz w:val="20"/>
        <w:szCs w:val="18"/>
      </w:rPr>
      <w:t>t</w:t>
    </w:r>
    <w:r w:rsidRPr="00454704">
      <w:rPr>
        <w:rFonts w:ascii="ArialMT" w:hAnsi="ArialMT" w:cs="ArialMT"/>
        <w:b/>
        <w:sz w:val="20"/>
        <w:szCs w:val="18"/>
      </w:rPr>
      <w:t>este</w:t>
    </w:r>
    <w:r>
      <w:rPr>
        <w:rFonts w:ascii="ArialMT" w:hAnsi="ArialMT" w:cs="ArialMT"/>
        <w:b/>
        <w:sz w:val="20"/>
        <w:szCs w:val="18"/>
      </w:rPr>
      <w:t xml:space="preserve"> de avaliação</w:t>
    </w:r>
    <w:r w:rsidRPr="00454704">
      <w:rPr>
        <w:rFonts w:ascii="ArialMT" w:hAnsi="ArialMT" w:cs="ArialMT"/>
        <w:b/>
        <w:sz w:val="20"/>
        <w:szCs w:val="18"/>
      </w:rPr>
      <w:t xml:space="preserve"> [</w:t>
    </w:r>
    <w:r>
      <w:rPr>
        <w:rFonts w:ascii="ArialMT" w:hAnsi="ArialMT" w:cs="ArialMT"/>
        <w:b/>
        <w:sz w:val="20"/>
        <w:szCs w:val="18"/>
      </w:rPr>
      <w:t>novembro de</w:t>
    </w:r>
    <w:r w:rsidRPr="00454704">
      <w:rPr>
        <w:rFonts w:ascii="ArialMT" w:hAnsi="ArialMT" w:cs="ArialMT"/>
        <w:b/>
        <w:sz w:val="20"/>
        <w:szCs w:val="18"/>
      </w:rPr>
      <w:t xml:space="preserve"> 20</w:t>
    </w:r>
    <w:r>
      <w:rPr>
        <w:rFonts w:ascii="ArialMT" w:hAnsi="ArialMT" w:cs="ArialMT"/>
        <w:b/>
        <w:sz w:val="20"/>
        <w:szCs w:val="18"/>
      </w:rPr>
      <w:t>23</w:t>
    </w:r>
    <w:r w:rsidRPr="00454704">
      <w:rPr>
        <w:rFonts w:ascii="ArialMT" w:hAnsi="ArialMT" w:cs="ArialMT"/>
        <w:b/>
        <w:sz w:val="20"/>
        <w:szCs w:val="18"/>
      </w:rPr>
      <w:t>]</w:t>
    </w:r>
  </w:p>
  <w:p w14:paraId="7671AD57" w14:textId="64AC8DB3" w:rsidR="005C503D" w:rsidRPr="00B85706" w:rsidRDefault="005C503D" w:rsidP="00B85706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E1E839" w14:textId="77777777" w:rsidR="003A12A5" w:rsidRPr="00D948FF" w:rsidRDefault="003A12A5" w:rsidP="003A12A5">
    <w:pPr>
      <w:pStyle w:val="Cabealho"/>
      <w:rPr>
        <w:rFonts w:ascii="ArialMT" w:hAnsi="ArialMT" w:cs="ArialMT"/>
        <w:b/>
        <w:color w:val="8496B0" w:themeColor="text2" w:themeTint="99"/>
        <w:sz w:val="24"/>
        <w:szCs w:val="24"/>
      </w:rPr>
    </w:pPr>
    <w:r>
      <w:rPr>
        <w:noProof/>
        <w:lang w:eastAsia="pt-PT"/>
      </w:rPr>
      <w:drawing>
        <wp:anchor distT="0" distB="0" distL="114300" distR="114300" simplePos="0" relativeHeight="251660289" behindDoc="1" locked="0" layoutInCell="1" allowOverlap="1" wp14:anchorId="42D9AC90" wp14:editId="33BDF34B">
          <wp:simplePos x="0" y="0"/>
          <wp:positionH relativeFrom="margin">
            <wp:posOffset>4778285</wp:posOffset>
          </wp:positionH>
          <wp:positionV relativeFrom="page">
            <wp:posOffset>257175</wp:posOffset>
          </wp:positionV>
          <wp:extent cx="979200" cy="1353600"/>
          <wp:effectExtent l="0" t="0" r="0" b="0"/>
          <wp:wrapSquare wrapText="bothSides"/>
          <wp:docPr id="7" name="Picture 7" descr="Uma imagem com text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Uma imagem com texto&#10;&#10;Descrição gerada automa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9200" cy="13536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,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 xml:space="preserve"> 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9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.º ano</w:t>
    </w:r>
  </w:p>
  <w:p w14:paraId="529687C1" w14:textId="2CBC7D1D" w:rsidR="003A12A5" w:rsidRPr="00D948FF" w:rsidRDefault="003A12A5" w:rsidP="003A12A5">
    <w:pPr>
      <w:pStyle w:val="Cabealho"/>
      <w:rPr>
        <w:rFonts w:ascii="ArialMT" w:hAnsi="ArialMT" w:cs="ArialMT"/>
        <w:b/>
        <w:noProof/>
        <w:color w:val="8496B0" w:themeColor="text2" w:themeTint="99"/>
        <w:sz w:val="24"/>
        <w:szCs w:val="24"/>
        <w:lang w:eastAsia="pt-PT"/>
      </w:rPr>
    </w:pPr>
    <w:r w:rsidRPr="00D948FF">
      <w:rPr>
        <w:rFonts w:ascii="ArialMT" w:hAnsi="ArialMT" w:cs="ArialMT"/>
        <w:b/>
        <w:sz w:val="24"/>
        <w:szCs w:val="24"/>
      </w:rPr>
      <w:t xml:space="preserve">Proposta de </w:t>
    </w:r>
    <w:r>
      <w:rPr>
        <w:rFonts w:ascii="ArialMT" w:hAnsi="ArialMT" w:cs="ArialMT"/>
        <w:b/>
        <w:sz w:val="24"/>
        <w:szCs w:val="24"/>
      </w:rPr>
      <w:t>t</w:t>
    </w:r>
    <w:r w:rsidRPr="00D948FF">
      <w:rPr>
        <w:rFonts w:ascii="ArialMT" w:hAnsi="ArialMT" w:cs="ArialMT"/>
        <w:b/>
        <w:sz w:val="24"/>
        <w:szCs w:val="24"/>
      </w:rPr>
      <w:t>este</w:t>
    </w:r>
    <w:r>
      <w:rPr>
        <w:rFonts w:ascii="ArialMT" w:hAnsi="ArialMT" w:cs="ArialMT"/>
        <w:b/>
        <w:sz w:val="24"/>
        <w:szCs w:val="24"/>
      </w:rPr>
      <w:t xml:space="preserve"> de avaliação</w:t>
    </w:r>
    <w:r w:rsidRPr="00D948FF">
      <w:rPr>
        <w:rFonts w:ascii="ArialMT" w:hAnsi="ArialMT" w:cs="ArialMT"/>
        <w:b/>
        <w:sz w:val="24"/>
        <w:szCs w:val="24"/>
      </w:rPr>
      <w:t xml:space="preserve"> [</w:t>
    </w:r>
    <w:r w:rsidR="00B85706">
      <w:rPr>
        <w:rFonts w:ascii="ArialMT" w:hAnsi="ArialMT" w:cs="ArialMT"/>
        <w:b/>
        <w:sz w:val="24"/>
        <w:szCs w:val="24"/>
      </w:rPr>
      <w:t>novembro</w:t>
    </w:r>
    <w:r>
      <w:rPr>
        <w:rFonts w:ascii="ArialMT" w:hAnsi="ArialMT" w:cs="ArialMT"/>
        <w:b/>
        <w:sz w:val="24"/>
        <w:szCs w:val="24"/>
      </w:rPr>
      <w:t xml:space="preserve"> de </w:t>
    </w:r>
    <w:r w:rsidRPr="00D948FF">
      <w:rPr>
        <w:rFonts w:ascii="ArialMT" w:hAnsi="ArialMT" w:cs="ArialMT"/>
        <w:b/>
        <w:sz w:val="24"/>
        <w:szCs w:val="24"/>
      </w:rPr>
      <w:t>20</w:t>
    </w:r>
    <w:r>
      <w:rPr>
        <w:rFonts w:ascii="ArialMT" w:hAnsi="ArialMT" w:cs="ArialMT"/>
        <w:b/>
        <w:sz w:val="24"/>
        <w:szCs w:val="24"/>
      </w:rPr>
      <w:t>23</w:t>
    </w:r>
    <w:r w:rsidRPr="00D948FF">
      <w:rPr>
        <w:rFonts w:ascii="ArialMT" w:hAnsi="ArialMT" w:cs="ArialMT"/>
        <w:b/>
        <w:sz w:val="24"/>
        <w:szCs w:val="24"/>
      </w:rPr>
      <w:t>]</w:t>
    </w:r>
    <w:r w:rsidRPr="00D948FF">
      <w:rPr>
        <w:b/>
        <w:noProof/>
        <w:sz w:val="24"/>
        <w:szCs w:val="24"/>
        <w:lang w:eastAsia="pt-PT"/>
      </w:rPr>
      <w:t xml:space="preserve"> </w:t>
    </w:r>
  </w:p>
  <w:tbl>
    <w:tblPr>
      <w:tblW w:w="6658" w:type="dxa"/>
      <w:tblInd w:w="-142" w:type="dxa"/>
      <w:tblLayout w:type="fixed"/>
      <w:tblLook w:val="00A0" w:firstRow="1" w:lastRow="0" w:firstColumn="1" w:lastColumn="0" w:noHBand="0" w:noVBand="0"/>
    </w:tblPr>
    <w:tblGrid>
      <w:gridCol w:w="6658"/>
    </w:tblGrid>
    <w:tr w:rsidR="003A12A5" w:rsidRPr="003A5489" w14:paraId="62EC617B" w14:textId="77777777" w:rsidTr="00ED6F65">
      <w:trPr>
        <w:trHeight w:val="602"/>
      </w:trPr>
      <w:tc>
        <w:tcPr>
          <w:tcW w:w="6658" w:type="dxa"/>
        </w:tcPr>
        <w:p w14:paraId="73E2E808" w14:textId="77777777" w:rsidR="003A12A5" w:rsidRPr="003A5489" w:rsidRDefault="003A12A5" w:rsidP="003A12A5">
          <w:pPr>
            <w:spacing w:before="240"/>
            <w:ind w:left="33" w:right="-108"/>
            <w:jc w:val="both"/>
            <w:rPr>
              <w:rFonts w:ascii="Arial" w:hAnsi="Arial"/>
              <w:sz w:val="20"/>
              <w:szCs w:val="20"/>
            </w:rPr>
          </w:pPr>
          <w:r w:rsidRPr="00106E3D">
            <w:rPr>
              <w:rFonts w:ascii="Arial" w:hAnsi="Arial"/>
              <w:b/>
              <w:sz w:val="20"/>
              <w:szCs w:val="20"/>
            </w:rPr>
            <w:t>Nome:</w:t>
          </w:r>
          <w:r w:rsidRPr="003A5489">
            <w:rPr>
              <w:rFonts w:ascii="Arial" w:hAnsi="Arial"/>
              <w:b/>
              <w:sz w:val="20"/>
              <w:szCs w:val="20"/>
            </w:rPr>
            <w:t xml:space="preserve"> ____________________________</w:t>
          </w:r>
          <w:r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__________________</w:t>
          </w:r>
          <w:r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</w:t>
          </w:r>
          <w:r>
            <w:rPr>
              <w:rFonts w:ascii="Arial" w:hAnsi="Arial"/>
              <w:b/>
              <w:sz w:val="20"/>
              <w:szCs w:val="20"/>
            </w:rPr>
            <w:t>__</w:t>
          </w:r>
        </w:p>
      </w:tc>
    </w:tr>
    <w:tr w:rsidR="003A12A5" w:rsidRPr="003A5489" w14:paraId="2C3A4B20" w14:textId="77777777" w:rsidTr="00ED6F65">
      <w:trPr>
        <w:trHeight w:val="427"/>
      </w:trPr>
      <w:tc>
        <w:tcPr>
          <w:tcW w:w="6658" w:type="dxa"/>
        </w:tcPr>
        <w:p w14:paraId="21649F26" w14:textId="77777777" w:rsidR="003A12A5" w:rsidRPr="003A5489" w:rsidRDefault="003A12A5" w:rsidP="003A12A5">
          <w:pPr>
            <w:ind w:left="33"/>
            <w:jc w:val="both"/>
            <w:rPr>
              <w:rFonts w:ascii="Arial" w:hAnsi="Arial"/>
              <w:sz w:val="20"/>
              <w:szCs w:val="20"/>
            </w:rPr>
          </w:pPr>
          <w:r>
            <w:rPr>
              <w:rFonts w:ascii="Arial" w:hAnsi="Arial"/>
              <w:b/>
              <w:sz w:val="20"/>
              <w:szCs w:val="20"/>
            </w:rPr>
            <w:t>Ano/Turma</w:t>
          </w:r>
          <w:r w:rsidRPr="00106E3D">
            <w:rPr>
              <w:rFonts w:ascii="Arial" w:hAnsi="Arial"/>
              <w:b/>
              <w:sz w:val="20"/>
              <w:szCs w:val="20"/>
            </w:rPr>
            <w:t>:</w:t>
          </w:r>
          <w:r w:rsidRPr="003A5489">
            <w:rPr>
              <w:rFonts w:ascii="Arial" w:hAnsi="Arial"/>
              <w:sz w:val="20"/>
              <w:szCs w:val="20"/>
            </w:rPr>
            <w:t xml:space="preserve"> ______</w:t>
          </w:r>
          <w:r>
            <w:rPr>
              <w:rFonts w:ascii="Arial" w:hAnsi="Arial"/>
              <w:sz w:val="20"/>
              <w:szCs w:val="20"/>
            </w:rPr>
            <w:t>___</w:t>
          </w:r>
          <w:r w:rsidRPr="003A5489">
            <w:rPr>
              <w:rFonts w:ascii="Arial" w:hAnsi="Arial"/>
              <w:sz w:val="20"/>
              <w:szCs w:val="20"/>
            </w:rPr>
            <w:t xml:space="preserve"> 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</w:t>
          </w:r>
          <w:r>
            <w:rPr>
              <w:rFonts w:ascii="Arial" w:hAnsi="Arial"/>
              <w:sz w:val="20"/>
              <w:szCs w:val="20"/>
            </w:rPr>
            <w:t xml:space="preserve">      </w:t>
          </w:r>
          <w:r w:rsidRPr="00106E3D">
            <w:rPr>
              <w:rFonts w:ascii="Arial" w:hAnsi="Arial"/>
              <w:b/>
              <w:sz w:val="20"/>
              <w:szCs w:val="20"/>
            </w:rPr>
            <w:t>N.º:</w:t>
          </w:r>
          <w:r w:rsidRPr="003A5489">
            <w:rPr>
              <w:rFonts w:ascii="Arial" w:hAnsi="Arial"/>
              <w:sz w:val="20"/>
              <w:szCs w:val="20"/>
            </w:rPr>
            <w:t xml:space="preserve"> _____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     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106E3D">
            <w:rPr>
              <w:rFonts w:ascii="Arial" w:hAnsi="Arial"/>
              <w:b/>
              <w:sz w:val="20"/>
              <w:szCs w:val="20"/>
            </w:rPr>
            <w:t>Data:</w:t>
          </w:r>
          <w:r w:rsidRPr="003A5489">
            <w:rPr>
              <w:rFonts w:ascii="Arial" w:hAnsi="Arial"/>
              <w:sz w:val="20"/>
              <w:szCs w:val="20"/>
            </w:rPr>
            <w:t xml:space="preserve"> ___</w:t>
          </w:r>
          <w:r>
            <w:rPr>
              <w:rFonts w:ascii="Arial" w:hAnsi="Arial"/>
              <w:sz w:val="20"/>
              <w:szCs w:val="20"/>
            </w:rPr>
            <w:t>_-</w:t>
          </w:r>
          <w:r w:rsidRPr="003A5489">
            <w:rPr>
              <w:rFonts w:ascii="Arial" w:hAnsi="Arial"/>
              <w:sz w:val="20"/>
              <w:szCs w:val="20"/>
            </w:rPr>
            <w:t>____</w:t>
          </w:r>
          <w:r>
            <w:rPr>
              <w:rFonts w:ascii="Arial" w:hAnsi="Arial"/>
              <w:sz w:val="20"/>
              <w:szCs w:val="20"/>
            </w:rPr>
            <w:t>-_</w:t>
          </w:r>
          <w:r w:rsidRPr="003A5489">
            <w:rPr>
              <w:rFonts w:ascii="Arial" w:hAnsi="Arial"/>
              <w:sz w:val="20"/>
              <w:szCs w:val="20"/>
            </w:rPr>
            <w:t>___</w:t>
          </w:r>
          <w:r>
            <w:rPr>
              <w:rFonts w:ascii="Arial" w:hAnsi="Arial"/>
              <w:sz w:val="20"/>
              <w:szCs w:val="20"/>
            </w:rPr>
            <w:t xml:space="preserve">               </w:t>
          </w:r>
          <w:r w:rsidRPr="003A5489">
            <w:rPr>
              <w:rFonts w:ascii="Arial" w:hAnsi="Arial"/>
              <w:sz w:val="20"/>
              <w:szCs w:val="20"/>
            </w:rPr>
            <w:t xml:space="preserve">                 </w:t>
          </w:r>
        </w:p>
      </w:tc>
    </w:tr>
  </w:tbl>
  <w:p w14:paraId="4605B7FF" w14:textId="77777777" w:rsidR="008B783B" w:rsidRPr="003A12A5" w:rsidRDefault="008B783B" w:rsidP="003A12A5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811CC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" w15:restartNumberingAfterBreak="0">
    <w:nsid w:val="0C8D38A5"/>
    <w:multiLevelType w:val="hybridMultilevel"/>
    <w:tmpl w:val="8D14C5D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7543B8"/>
    <w:multiLevelType w:val="hybridMultilevel"/>
    <w:tmpl w:val="502E5BFE"/>
    <w:lvl w:ilvl="0" w:tplc="D0480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3" w15:restartNumberingAfterBreak="0">
    <w:nsid w:val="28E51939"/>
    <w:multiLevelType w:val="hybridMultilevel"/>
    <w:tmpl w:val="D2268244"/>
    <w:lvl w:ilvl="0" w:tplc="87B0F23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4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A73702"/>
    <w:multiLevelType w:val="hybridMultilevel"/>
    <w:tmpl w:val="028026D4"/>
    <w:lvl w:ilvl="0" w:tplc="FF028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6" w15:restartNumberingAfterBreak="0">
    <w:nsid w:val="48B57BB3"/>
    <w:multiLevelType w:val="hybridMultilevel"/>
    <w:tmpl w:val="C8B8C838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7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8" w15:restartNumberingAfterBreak="0">
    <w:nsid w:val="534A1549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9" w15:restartNumberingAfterBreak="0">
    <w:nsid w:val="58946957"/>
    <w:multiLevelType w:val="hybridMultilevel"/>
    <w:tmpl w:val="DC949212"/>
    <w:lvl w:ilvl="0" w:tplc="C562FC4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0" w15:restartNumberingAfterBreak="0">
    <w:nsid w:val="695249C4"/>
    <w:multiLevelType w:val="hybridMultilevel"/>
    <w:tmpl w:val="6DC6CD3A"/>
    <w:lvl w:ilvl="0" w:tplc="0816000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3" w:hanging="360"/>
      </w:pPr>
      <w:rPr>
        <w:rFonts w:ascii="Wingdings" w:hAnsi="Wingdings" w:hint="default"/>
      </w:rPr>
    </w:lvl>
  </w:abstractNum>
  <w:abstractNum w:abstractNumId="11" w15:restartNumberingAfterBreak="0">
    <w:nsid w:val="715F173E"/>
    <w:multiLevelType w:val="hybridMultilevel"/>
    <w:tmpl w:val="BADAD6A6"/>
    <w:lvl w:ilvl="0" w:tplc="C158E6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AF64C2"/>
    <w:multiLevelType w:val="hybridMultilevel"/>
    <w:tmpl w:val="6472E31E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3" w15:restartNumberingAfterBreak="0">
    <w:nsid w:val="756856EA"/>
    <w:multiLevelType w:val="hybridMultilevel"/>
    <w:tmpl w:val="CE427486"/>
    <w:lvl w:ilvl="0" w:tplc="3AE6FC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4" w15:restartNumberingAfterBreak="0">
    <w:nsid w:val="78FB15E8"/>
    <w:multiLevelType w:val="hybridMultilevel"/>
    <w:tmpl w:val="3B0240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14"/>
  </w:num>
  <w:num w:numId="2" w16cid:durableId="933519177">
    <w:abstractNumId w:val="4"/>
  </w:num>
  <w:num w:numId="3" w16cid:durableId="1884097927">
    <w:abstractNumId w:val="7"/>
  </w:num>
  <w:num w:numId="4" w16cid:durableId="825391969">
    <w:abstractNumId w:val="1"/>
  </w:num>
  <w:num w:numId="5" w16cid:durableId="1619750494">
    <w:abstractNumId w:val="11"/>
  </w:num>
  <w:num w:numId="6" w16cid:durableId="1826242324">
    <w:abstractNumId w:val="15"/>
  </w:num>
  <w:num w:numId="7" w16cid:durableId="45422762">
    <w:abstractNumId w:val="9"/>
  </w:num>
  <w:num w:numId="8" w16cid:durableId="1859157832">
    <w:abstractNumId w:val="6"/>
  </w:num>
  <w:num w:numId="9" w16cid:durableId="365646342">
    <w:abstractNumId w:val="5"/>
  </w:num>
  <w:num w:numId="10" w16cid:durableId="1925602937">
    <w:abstractNumId w:val="13"/>
  </w:num>
  <w:num w:numId="11" w16cid:durableId="298733609">
    <w:abstractNumId w:val="2"/>
  </w:num>
  <w:num w:numId="12" w16cid:durableId="1229074904">
    <w:abstractNumId w:val="8"/>
  </w:num>
  <w:num w:numId="13" w16cid:durableId="1879967409">
    <w:abstractNumId w:val="12"/>
  </w:num>
  <w:num w:numId="14" w16cid:durableId="1413158828">
    <w:abstractNumId w:val="10"/>
  </w:num>
  <w:num w:numId="15" w16cid:durableId="1808624520">
    <w:abstractNumId w:val="0"/>
  </w:num>
  <w:num w:numId="16" w16cid:durableId="560523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hdrShapeDefaults>
    <o:shapedefaults v:ext="edit" spidmax="208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051BA"/>
    <w:rsid w:val="00012E24"/>
    <w:rsid w:val="000138EB"/>
    <w:rsid w:val="0001544C"/>
    <w:rsid w:val="00016CCD"/>
    <w:rsid w:val="00016EE4"/>
    <w:rsid w:val="00024498"/>
    <w:rsid w:val="00030FEE"/>
    <w:rsid w:val="00031B35"/>
    <w:rsid w:val="00034844"/>
    <w:rsid w:val="00036174"/>
    <w:rsid w:val="00036C8E"/>
    <w:rsid w:val="00040F8F"/>
    <w:rsid w:val="00041BE9"/>
    <w:rsid w:val="00044374"/>
    <w:rsid w:val="00044C09"/>
    <w:rsid w:val="000500A9"/>
    <w:rsid w:val="0005060F"/>
    <w:rsid w:val="000557D6"/>
    <w:rsid w:val="00057759"/>
    <w:rsid w:val="00062EE8"/>
    <w:rsid w:val="00076177"/>
    <w:rsid w:val="00077CFF"/>
    <w:rsid w:val="00083C7E"/>
    <w:rsid w:val="00085228"/>
    <w:rsid w:val="000854B8"/>
    <w:rsid w:val="0008639B"/>
    <w:rsid w:val="00086551"/>
    <w:rsid w:val="00086E42"/>
    <w:rsid w:val="0009015E"/>
    <w:rsid w:val="0009398B"/>
    <w:rsid w:val="000A726A"/>
    <w:rsid w:val="000A7898"/>
    <w:rsid w:val="000B16C8"/>
    <w:rsid w:val="000B2B89"/>
    <w:rsid w:val="000B2F9C"/>
    <w:rsid w:val="000B4126"/>
    <w:rsid w:val="000B481A"/>
    <w:rsid w:val="000B624E"/>
    <w:rsid w:val="000B713B"/>
    <w:rsid w:val="000B7161"/>
    <w:rsid w:val="000B7E4D"/>
    <w:rsid w:val="000C02BB"/>
    <w:rsid w:val="000C0BA1"/>
    <w:rsid w:val="000C17C5"/>
    <w:rsid w:val="000C77A4"/>
    <w:rsid w:val="000D2467"/>
    <w:rsid w:val="000D55B6"/>
    <w:rsid w:val="000E02A4"/>
    <w:rsid w:val="000E065D"/>
    <w:rsid w:val="000E22C5"/>
    <w:rsid w:val="000E38EA"/>
    <w:rsid w:val="000E51A9"/>
    <w:rsid w:val="000E58ED"/>
    <w:rsid w:val="000E667B"/>
    <w:rsid w:val="000E6744"/>
    <w:rsid w:val="000E674C"/>
    <w:rsid w:val="000F0343"/>
    <w:rsid w:val="000F0B4E"/>
    <w:rsid w:val="000F223A"/>
    <w:rsid w:val="00100E63"/>
    <w:rsid w:val="00103AC3"/>
    <w:rsid w:val="00104A46"/>
    <w:rsid w:val="00105DFF"/>
    <w:rsid w:val="001113B4"/>
    <w:rsid w:val="00113B77"/>
    <w:rsid w:val="001174E1"/>
    <w:rsid w:val="00117DA6"/>
    <w:rsid w:val="00133941"/>
    <w:rsid w:val="0013394D"/>
    <w:rsid w:val="00134D34"/>
    <w:rsid w:val="00140906"/>
    <w:rsid w:val="0014229A"/>
    <w:rsid w:val="00145B16"/>
    <w:rsid w:val="00146E63"/>
    <w:rsid w:val="00150077"/>
    <w:rsid w:val="00150DA9"/>
    <w:rsid w:val="0015115E"/>
    <w:rsid w:val="00151381"/>
    <w:rsid w:val="00151D37"/>
    <w:rsid w:val="00152FFE"/>
    <w:rsid w:val="00162152"/>
    <w:rsid w:val="00162564"/>
    <w:rsid w:val="00167E35"/>
    <w:rsid w:val="00170EE9"/>
    <w:rsid w:val="00171663"/>
    <w:rsid w:val="00171E3B"/>
    <w:rsid w:val="001726C4"/>
    <w:rsid w:val="001727F6"/>
    <w:rsid w:val="00175023"/>
    <w:rsid w:val="0017670E"/>
    <w:rsid w:val="001803F2"/>
    <w:rsid w:val="001922A9"/>
    <w:rsid w:val="00192EDE"/>
    <w:rsid w:val="00196452"/>
    <w:rsid w:val="00197D89"/>
    <w:rsid w:val="00197FBA"/>
    <w:rsid w:val="001A483D"/>
    <w:rsid w:val="001A65CB"/>
    <w:rsid w:val="001B2AB2"/>
    <w:rsid w:val="001B3E73"/>
    <w:rsid w:val="001B51A2"/>
    <w:rsid w:val="001B7335"/>
    <w:rsid w:val="001B7BA4"/>
    <w:rsid w:val="001C0C04"/>
    <w:rsid w:val="001C4710"/>
    <w:rsid w:val="001C481F"/>
    <w:rsid w:val="001C4904"/>
    <w:rsid w:val="001C6951"/>
    <w:rsid w:val="001D3D9A"/>
    <w:rsid w:val="001D462C"/>
    <w:rsid w:val="001D5C2B"/>
    <w:rsid w:val="001E0DDF"/>
    <w:rsid w:val="001E4F4E"/>
    <w:rsid w:val="001F0550"/>
    <w:rsid w:val="001F21B0"/>
    <w:rsid w:val="001F3A2C"/>
    <w:rsid w:val="001F5D48"/>
    <w:rsid w:val="001F6317"/>
    <w:rsid w:val="0020122C"/>
    <w:rsid w:val="00204A98"/>
    <w:rsid w:val="0020765E"/>
    <w:rsid w:val="002118B5"/>
    <w:rsid w:val="00213F8E"/>
    <w:rsid w:val="00215216"/>
    <w:rsid w:val="00215CC1"/>
    <w:rsid w:val="00216ACB"/>
    <w:rsid w:val="00225285"/>
    <w:rsid w:val="00225D98"/>
    <w:rsid w:val="002275AF"/>
    <w:rsid w:val="00231472"/>
    <w:rsid w:val="00236C10"/>
    <w:rsid w:val="00240E19"/>
    <w:rsid w:val="00243653"/>
    <w:rsid w:val="00243EDE"/>
    <w:rsid w:val="00244627"/>
    <w:rsid w:val="002453D4"/>
    <w:rsid w:val="00246671"/>
    <w:rsid w:val="00250E23"/>
    <w:rsid w:val="00252AF2"/>
    <w:rsid w:val="0025352A"/>
    <w:rsid w:val="002643D5"/>
    <w:rsid w:val="00266899"/>
    <w:rsid w:val="0026732F"/>
    <w:rsid w:val="00267661"/>
    <w:rsid w:val="00270AE9"/>
    <w:rsid w:val="00271DA0"/>
    <w:rsid w:val="00274C4B"/>
    <w:rsid w:val="00276EED"/>
    <w:rsid w:val="002778BE"/>
    <w:rsid w:val="002803C6"/>
    <w:rsid w:val="00280CB7"/>
    <w:rsid w:val="00284C37"/>
    <w:rsid w:val="00292B5D"/>
    <w:rsid w:val="0029592B"/>
    <w:rsid w:val="00297822"/>
    <w:rsid w:val="002A1833"/>
    <w:rsid w:val="002A1C39"/>
    <w:rsid w:val="002A23C8"/>
    <w:rsid w:val="002A5245"/>
    <w:rsid w:val="002A557A"/>
    <w:rsid w:val="002A644B"/>
    <w:rsid w:val="002A72D2"/>
    <w:rsid w:val="002B045A"/>
    <w:rsid w:val="002B0648"/>
    <w:rsid w:val="002B0CE5"/>
    <w:rsid w:val="002B43CE"/>
    <w:rsid w:val="002B4AC6"/>
    <w:rsid w:val="002B54D0"/>
    <w:rsid w:val="002B7502"/>
    <w:rsid w:val="002C070B"/>
    <w:rsid w:val="002C0C4E"/>
    <w:rsid w:val="002C1504"/>
    <w:rsid w:val="002C7C63"/>
    <w:rsid w:val="002D1B5D"/>
    <w:rsid w:val="002D2385"/>
    <w:rsid w:val="002D4C16"/>
    <w:rsid w:val="002E391D"/>
    <w:rsid w:val="002E39AD"/>
    <w:rsid w:val="002E68BE"/>
    <w:rsid w:val="002E7BF6"/>
    <w:rsid w:val="002F067E"/>
    <w:rsid w:val="002F31BA"/>
    <w:rsid w:val="002F4384"/>
    <w:rsid w:val="002F7D90"/>
    <w:rsid w:val="003053F2"/>
    <w:rsid w:val="00306FAB"/>
    <w:rsid w:val="0031188A"/>
    <w:rsid w:val="00314986"/>
    <w:rsid w:val="00320A2D"/>
    <w:rsid w:val="0032428B"/>
    <w:rsid w:val="00325C4C"/>
    <w:rsid w:val="0033527B"/>
    <w:rsid w:val="0033532F"/>
    <w:rsid w:val="00335470"/>
    <w:rsid w:val="00341AF0"/>
    <w:rsid w:val="003429CD"/>
    <w:rsid w:val="0034623E"/>
    <w:rsid w:val="003463E5"/>
    <w:rsid w:val="003519C4"/>
    <w:rsid w:val="003559D0"/>
    <w:rsid w:val="00356B2A"/>
    <w:rsid w:val="00357F15"/>
    <w:rsid w:val="00361872"/>
    <w:rsid w:val="00361A7A"/>
    <w:rsid w:val="003701BC"/>
    <w:rsid w:val="00370729"/>
    <w:rsid w:val="0037170A"/>
    <w:rsid w:val="00372203"/>
    <w:rsid w:val="003803DF"/>
    <w:rsid w:val="003878C7"/>
    <w:rsid w:val="00390CC7"/>
    <w:rsid w:val="00391D41"/>
    <w:rsid w:val="003A0725"/>
    <w:rsid w:val="003A12A5"/>
    <w:rsid w:val="003A42D6"/>
    <w:rsid w:val="003B791E"/>
    <w:rsid w:val="003B7C0A"/>
    <w:rsid w:val="003C0BB0"/>
    <w:rsid w:val="003C6CFB"/>
    <w:rsid w:val="003C7520"/>
    <w:rsid w:val="003C77DC"/>
    <w:rsid w:val="003D0286"/>
    <w:rsid w:val="003D159A"/>
    <w:rsid w:val="003D198E"/>
    <w:rsid w:val="003D777C"/>
    <w:rsid w:val="003E1D4E"/>
    <w:rsid w:val="003E3141"/>
    <w:rsid w:val="003E3413"/>
    <w:rsid w:val="003E7885"/>
    <w:rsid w:val="003F0B5C"/>
    <w:rsid w:val="003F7EB5"/>
    <w:rsid w:val="004020F0"/>
    <w:rsid w:val="00404DD1"/>
    <w:rsid w:val="0040655A"/>
    <w:rsid w:val="004065A2"/>
    <w:rsid w:val="00411544"/>
    <w:rsid w:val="00411EC2"/>
    <w:rsid w:val="00413BAE"/>
    <w:rsid w:val="00414928"/>
    <w:rsid w:val="004168CC"/>
    <w:rsid w:val="00420009"/>
    <w:rsid w:val="00420AA6"/>
    <w:rsid w:val="00421B95"/>
    <w:rsid w:val="00426F62"/>
    <w:rsid w:val="004276AA"/>
    <w:rsid w:val="0043360D"/>
    <w:rsid w:val="004340FB"/>
    <w:rsid w:val="0043677C"/>
    <w:rsid w:val="00440BDB"/>
    <w:rsid w:val="0044132B"/>
    <w:rsid w:val="00445D22"/>
    <w:rsid w:val="00446DC5"/>
    <w:rsid w:val="004527DF"/>
    <w:rsid w:val="004545B8"/>
    <w:rsid w:val="00457B2B"/>
    <w:rsid w:val="00462793"/>
    <w:rsid w:val="00470231"/>
    <w:rsid w:val="00471F6C"/>
    <w:rsid w:val="0047581E"/>
    <w:rsid w:val="004865B2"/>
    <w:rsid w:val="00495925"/>
    <w:rsid w:val="004A400C"/>
    <w:rsid w:val="004A46B1"/>
    <w:rsid w:val="004A7AF5"/>
    <w:rsid w:val="004B62E9"/>
    <w:rsid w:val="004C3C40"/>
    <w:rsid w:val="004C489E"/>
    <w:rsid w:val="004C7C42"/>
    <w:rsid w:val="004D729A"/>
    <w:rsid w:val="004D7472"/>
    <w:rsid w:val="004E4296"/>
    <w:rsid w:val="0050346A"/>
    <w:rsid w:val="00503598"/>
    <w:rsid w:val="00506E02"/>
    <w:rsid w:val="00507B23"/>
    <w:rsid w:val="005119C2"/>
    <w:rsid w:val="00514FB5"/>
    <w:rsid w:val="005221B8"/>
    <w:rsid w:val="005227CB"/>
    <w:rsid w:val="00523076"/>
    <w:rsid w:val="00526FC4"/>
    <w:rsid w:val="00531811"/>
    <w:rsid w:val="005321D0"/>
    <w:rsid w:val="00533979"/>
    <w:rsid w:val="005341E8"/>
    <w:rsid w:val="00536183"/>
    <w:rsid w:val="00536BD7"/>
    <w:rsid w:val="00537474"/>
    <w:rsid w:val="005434EB"/>
    <w:rsid w:val="00543F97"/>
    <w:rsid w:val="005451C9"/>
    <w:rsid w:val="005521DD"/>
    <w:rsid w:val="00552B89"/>
    <w:rsid w:val="00555D73"/>
    <w:rsid w:val="00563050"/>
    <w:rsid w:val="005707C0"/>
    <w:rsid w:val="00571304"/>
    <w:rsid w:val="00571BF7"/>
    <w:rsid w:val="005739E8"/>
    <w:rsid w:val="00576432"/>
    <w:rsid w:val="005765B9"/>
    <w:rsid w:val="00576B74"/>
    <w:rsid w:val="00580068"/>
    <w:rsid w:val="005803F4"/>
    <w:rsid w:val="00581177"/>
    <w:rsid w:val="00582C3B"/>
    <w:rsid w:val="00582E16"/>
    <w:rsid w:val="0058418F"/>
    <w:rsid w:val="005940F5"/>
    <w:rsid w:val="00594221"/>
    <w:rsid w:val="00594C84"/>
    <w:rsid w:val="00597B50"/>
    <w:rsid w:val="005A1023"/>
    <w:rsid w:val="005A28AC"/>
    <w:rsid w:val="005A2F23"/>
    <w:rsid w:val="005A49D0"/>
    <w:rsid w:val="005B1F28"/>
    <w:rsid w:val="005B3E3A"/>
    <w:rsid w:val="005B45D7"/>
    <w:rsid w:val="005B50C2"/>
    <w:rsid w:val="005C05B4"/>
    <w:rsid w:val="005C12D2"/>
    <w:rsid w:val="005C1799"/>
    <w:rsid w:val="005C20F2"/>
    <w:rsid w:val="005C2657"/>
    <w:rsid w:val="005C3B07"/>
    <w:rsid w:val="005C503D"/>
    <w:rsid w:val="005C508F"/>
    <w:rsid w:val="005D1F8B"/>
    <w:rsid w:val="005D3DC3"/>
    <w:rsid w:val="005D4E3C"/>
    <w:rsid w:val="005D72B1"/>
    <w:rsid w:val="005E3BE9"/>
    <w:rsid w:val="005E4C6D"/>
    <w:rsid w:val="005E4EAC"/>
    <w:rsid w:val="005E6D76"/>
    <w:rsid w:val="005E72FB"/>
    <w:rsid w:val="005E7F9B"/>
    <w:rsid w:val="005F02AB"/>
    <w:rsid w:val="005F2A17"/>
    <w:rsid w:val="005F5C92"/>
    <w:rsid w:val="0060095C"/>
    <w:rsid w:val="00601EB2"/>
    <w:rsid w:val="00621E07"/>
    <w:rsid w:val="006237A2"/>
    <w:rsid w:val="006337C2"/>
    <w:rsid w:val="00640824"/>
    <w:rsid w:val="006436CD"/>
    <w:rsid w:val="006464DA"/>
    <w:rsid w:val="00647F3E"/>
    <w:rsid w:val="00647F5C"/>
    <w:rsid w:val="0065304F"/>
    <w:rsid w:val="006546B2"/>
    <w:rsid w:val="00656467"/>
    <w:rsid w:val="00661CF2"/>
    <w:rsid w:val="006722E1"/>
    <w:rsid w:val="00672C8B"/>
    <w:rsid w:val="00673B2A"/>
    <w:rsid w:val="00674B7C"/>
    <w:rsid w:val="00674DCE"/>
    <w:rsid w:val="00680241"/>
    <w:rsid w:val="006802EC"/>
    <w:rsid w:val="00682796"/>
    <w:rsid w:val="0068613B"/>
    <w:rsid w:val="00686E5C"/>
    <w:rsid w:val="006947E8"/>
    <w:rsid w:val="0069632A"/>
    <w:rsid w:val="006A2273"/>
    <w:rsid w:val="006A27CA"/>
    <w:rsid w:val="006A2D79"/>
    <w:rsid w:val="006A392E"/>
    <w:rsid w:val="006A3A69"/>
    <w:rsid w:val="006A444B"/>
    <w:rsid w:val="006A4B82"/>
    <w:rsid w:val="006B3B26"/>
    <w:rsid w:val="006B4A6A"/>
    <w:rsid w:val="006B61B6"/>
    <w:rsid w:val="006C1FBD"/>
    <w:rsid w:val="006C6922"/>
    <w:rsid w:val="006C7E2E"/>
    <w:rsid w:val="006D409B"/>
    <w:rsid w:val="006D5275"/>
    <w:rsid w:val="006E17BF"/>
    <w:rsid w:val="006E2AE6"/>
    <w:rsid w:val="006E6A14"/>
    <w:rsid w:val="006E7D09"/>
    <w:rsid w:val="006F0F38"/>
    <w:rsid w:val="00703773"/>
    <w:rsid w:val="00703CB1"/>
    <w:rsid w:val="007051AC"/>
    <w:rsid w:val="00705A2A"/>
    <w:rsid w:val="00706F8B"/>
    <w:rsid w:val="00712D5D"/>
    <w:rsid w:val="00716027"/>
    <w:rsid w:val="0071615B"/>
    <w:rsid w:val="007173D8"/>
    <w:rsid w:val="00717BFC"/>
    <w:rsid w:val="00721A03"/>
    <w:rsid w:val="0072600D"/>
    <w:rsid w:val="00726B53"/>
    <w:rsid w:val="0073231E"/>
    <w:rsid w:val="007327DE"/>
    <w:rsid w:val="007370E1"/>
    <w:rsid w:val="007372C1"/>
    <w:rsid w:val="007402A1"/>
    <w:rsid w:val="007519DF"/>
    <w:rsid w:val="007544E1"/>
    <w:rsid w:val="00754843"/>
    <w:rsid w:val="0075720A"/>
    <w:rsid w:val="00757986"/>
    <w:rsid w:val="00760F80"/>
    <w:rsid w:val="00760FFA"/>
    <w:rsid w:val="0076211E"/>
    <w:rsid w:val="007674A5"/>
    <w:rsid w:val="0077051C"/>
    <w:rsid w:val="00771B7A"/>
    <w:rsid w:val="007758B8"/>
    <w:rsid w:val="00777981"/>
    <w:rsid w:val="00781F53"/>
    <w:rsid w:val="00784933"/>
    <w:rsid w:val="00786405"/>
    <w:rsid w:val="00786A22"/>
    <w:rsid w:val="007907E2"/>
    <w:rsid w:val="007966D8"/>
    <w:rsid w:val="007A0B86"/>
    <w:rsid w:val="007A5EDD"/>
    <w:rsid w:val="007A5F06"/>
    <w:rsid w:val="007A6C77"/>
    <w:rsid w:val="007B0080"/>
    <w:rsid w:val="007B4BBC"/>
    <w:rsid w:val="007B544A"/>
    <w:rsid w:val="007B5899"/>
    <w:rsid w:val="007B62A8"/>
    <w:rsid w:val="007C172B"/>
    <w:rsid w:val="007C210C"/>
    <w:rsid w:val="007C2BBF"/>
    <w:rsid w:val="007C4896"/>
    <w:rsid w:val="007C4A3A"/>
    <w:rsid w:val="007C4C0C"/>
    <w:rsid w:val="007C6F68"/>
    <w:rsid w:val="007D054F"/>
    <w:rsid w:val="007D2729"/>
    <w:rsid w:val="007D3C8B"/>
    <w:rsid w:val="007D3D3C"/>
    <w:rsid w:val="007D44B9"/>
    <w:rsid w:val="007D767E"/>
    <w:rsid w:val="007D7977"/>
    <w:rsid w:val="007E1324"/>
    <w:rsid w:val="007E2793"/>
    <w:rsid w:val="007E3F78"/>
    <w:rsid w:val="007F0A0A"/>
    <w:rsid w:val="007F4F81"/>
    <w:rsid w:val="0080256C"/>
    <w:rsid w:val="0080351D"/>
    <w:rsid w:val="008044B8"/>
    <w:rsid w:val="00810832"/>
    <w:rsid w:val="008138B6"/>
    <w:rsid w:val="008165EF"/>
    <w:rsid w:val="0082379E"/>
    <w:rsid w:val="00823DAD"/>
    <w:rsid w:val="00831232"/>
    <w:rsid w:val="00832890"/>
    <w:rsid w:val="0083385C"/>
    <w:rsid w:val="008339D8"/>
    <w:rsid w:val="00837884"/>
    <w:rsid w:val="00842AEF"/>
    <w:rsid w:val="008470D3"/>
    <w:rsid w:val="00852DEA"/>
    <w:rsid w:val="00853708"/>
    <w:rsid w:val="00854FD7"/>
    <w:rsid w:val="0085615F"/>
    <w:rsid w:val="00862665"/>
    <w:rsid w:val="00867131"/>
    <w:rsid w:val="00870C0C"/>
    <w:rsid w:val="008720F6"/>
    <w:rsid w:val="00873972"/>
    <w:rsid w:val="00874DA8"/>
    <w:rsid w:val="00875A4A"/>
    <w:rsid w:val="008810E9"/>
    <w:rsid w:val="008866A1"/>
    <w:rsid w:val="00886F34"/>
    <w:rsid w:val="00890F42"/>
    <w:rsid w:val="00892D0C"/>
    <w:rsid w:val="00893A12"/>
    <w:rsid w:val="00894332"/>
    <w:rsid w:val="00895CAF"/>
    <w:rsid w:val="008A1570"/>
    <w:rsid w:val="008A1B31"/>
    <w:rsid w:val="008A2F85"/>
    <w:rsid w:val="008A758F"/>
    <w:rsid w:val="008B4D18"/>
    <w:rsid w:val="008B5041"/>
    <w:rsid w:val="008B783B"/>
    <w:rsid w:val="008B7FC5"/>
    <w:rsid w:val="008C0AE7"/>
    <w:rsid w:val="008C2230"/>
    <w:rsid w:val="008C75E5"/>
    <w:rsid w:val="008D1DE4"/>
    <w:rsid w:val="008D2EB3"/>
    <w:rsid w:val="008D3766"/>
    <w:rsid w:val="008D52A8"/>
    <w:rsid w:val="008E6203"/>
    <w:rsid w:val="008E6CB1"/>
    <w:rsid w:val="008F5214"/>
    <w:rsid w:val="00902071"/>
    <w:rsid w:val="0090408F"/>
    <w:rsid w:val="00911AD6"/>
    <w:rsid w:val="00913172"/>
    <w:rsid w:val="0091449E"/>
    <w:rsid w:val="0092163C"/>
    <w:rsid w:val="009253DC"/>
    <w:rsid w:val="00925819"/>
    <w:rsid w:val="00930D4D"/>
    <w:rsid w:val="009353BD"/>
    <w:rsid w:val="00935B44"/>
    <w:rsid w:val="0094140F"/>
    <w:rsid w:val="009421CC"/>
    <w:rsid w:val="00942466"/>
    <w:rsid w:val="00942D99"/>
    <w:rsid w:val="00943305"/>
    <w:rsid w:val="009464D9"/>
    <w:rsid w:val="009501E2"/>
    <w:rsid w:val="0095106C"/>
    <w:rsid w:val="00952ECE"/>
    <w:rsid w:val="0095608E"/>
    <w:rsid w:val="00956632"/>
    <w:rsid w:val="009575A0"/>
    <w:rsid w:val="009621BA"/>
    <w:rsid w:val="00964F20"/>
    <w:rsid w:val="00970B7A"/>
    <w:rsid w:val="00972C89"/>
    <w:rsid w:val="00980160"/>
    <w:rsid w:val="00982EE1"/>
    <w:rsid w:val="00983921"/>
    <w:rsid w:val="009873F8"/>
    <w:rsid w:val="00990E38"/>
    <w:rsid w:val="00992939"/>
    <w:rsid w:val="009932F2"/>
    <w:rsid w:val="0099575B"/>
    <w:rsid w:val="00996D19"/>
    <w:rsid w:val="009A0527"/>
    <w:rsid w:val="009A0CE2"/>
    <w:rsid w:val="009A1A9E"/>
    <w:rsid w:val="009A3C7C"/>
    <w:rsid w:val="009A75C9"/>
    <w:rsid w:val="009A7ADA"/>
    <w:rsid w:val="009B661D"/>
    <w:rsid w:val="009B703E"/>
    <w:rsid w:val="009C0716"/>
    <w:rsid w:val="009C2F33"/>
    <w:rsid w:val="009D29B7"/>
    <w:rsid w:val="009D4702"/>
    <w:rsid w:val="009D5334"/>
    <w:rsid w:val="009D5CA5"/>
    <w:rsid w:val="009D6BB8"/>
    <w:rsid w:val="009E1E1B"/>
    <w:rsid w:val="009F1EAA"/>
    <w:rsid w:val="009F1FE6"/>
    <w:rsid w:val="009F5B03"/>
    <w:rsid w:val="009F7931"/>
    <w:rsid w:val="009F7DF7"/>
    <w:rsid w:val="00A05272"/>
    <w:rsid w:val="00A06643"/>
    <w:rsid w:val="00A067D7"/>
    <w:rsid w:val="00A07948"/>
    <w:rsid w:val="00A13C8B"/>
    <w:rsid w:val="00A13DFC"/>
    <w:rsid w:val="00A2268B"/>
    <w:rsid w:val="00A2322B"/>
    <w:rsid w:val="00A2420C"/>
    <w:rsid w:val="00A24CEB"/>
    <w:rsid w:val="00A24E80"/>
    <w:rsid w:val="00A30E31"/>
    <w:rsid w:val="00A31B6E"/>
    <w:rsid w:val="00A32C2C"/>
    <w:rsid w:val="00A36ABF"/>
    <w:rsid w:val="00A474F1"/>
    <w:rsid w:val="00A50164"/>
    <w:rsid w:val="00A55C2D"/>
    <w:rsid w:val="00A57E6D"/>
    <w:rsid w:val="00A6151F"/>
    <w:rsid w:val="00A70EDA"/>
    <w:rsid w:val="00A712BE"/>
    <w:rsid w:val="00A75BAC"/>
    <w:rsid w:val="00A84AD3"/>
    <w:rsid w:val="00A84D2D"/>
    <w:rsid w:val="00A856EE"/>
    <w:rsid w:val="00A87957"/>
    <w:rsid w:val="00A908B0"/>
    <w:rsid w:val="00A928F6"/>
    <w:rsid w:val="00A92DA5"/>
    <w:rsid w:val="00A968C6"/>
    <w:rsid w:val="00A97FAE"/>
    <w:rsid w:val="00AA1527"/>
    <w:rsid w:val="00AA5901"/>
    <w:rsid w:val="00AB4952"/>
    <w:rsid w:val="00AB50A9"/>
    <w:rsid w:val="00AB548E"/>
    <w:rsid w:val="00AC0D87"/>
    <w:rsid w:val="00AC550F"/>
    <w:rsid w:val="00AC6101"/>
    <w:rsid w:val="00AD12F7"/>
    <w:rsid w:val="00AD44A2"/>
    <w:rsid w:val="00AD4B69"/>
    <w:rsid w:val="00AD5FA8"/>
    <w:rsid w:val="00AD6576"/>
    <w:rsid w:val="00AD7E35"/>
    <w:rsid w:val="00AE042A"/>
    <w:rsid w:val="00AE0CDD"/>
    <w:rsid w:val="00AE1302"/>
    <w:rsid w:val="00AE2FA9"/>
    <w:rsid w:val="00AE75C4"/>
    <w:rsid w:val="00AE7D0D"/>
    <w:rsid w:val="00AF1FB2"/>
    <w:rsid w:val="00AF47DA"/>
    <w:rsid w:val="00B04206"/>
    <w:rsid w:val="00B11C42"/>
    <w:rsid w:val="00B25960"/>
    <w:rsid w:val="00B32167"/>
    <w:rsid w:val="00B328EC"/>
    <w:rsid w:val="00B4109C"/>
    <w:rsid w:val="00B43032"/>
    <w:rsid w:val="00B4567C"/>
    <w:rsid w:val="00B51200"/>
    <w:rsid w:val="00B53CE3"/>
    <w:rsid w:val="00B661AC"/>
    <w:rsid w:val="00B66BDF"/>
    <w:rsid w:val="00B67FC9"/>
    <w:rsid w:val="00B70C68"/>
    <w:rsid w:val="00B722A0"/>
    <w:rsid w:val="00B72429"/>
    <w:rsid w:val="00B764C7"/>
    <w:rsid w:val="00B77701"/>
    <w:rsid w:val="00B81F0E"/>
    <w:rsid w:val="00B85706"/>
    <w:rsid w:val="00B90F9A"/>
    <w:rsid w:val="00B9309B"/>
    <w:rsid w:val="00B9485B"/>
    <w:rsid w:val="00BB0B94"/>
    <w:rsid w:val="00BB3949"/>
    <w:rsid w:val="00BB5D41"/>
    <w:rsid w:val="00BB6E97"/>
    <w:rsid w:val="00BC00C3"/>
    <w:rsid w:val="00BC5572"/>
    <w:rsid w:val="00BC7C29"/>
    <w:rsid w:val="00BC7F7C"/>
    <w:rsid w:val="00BD47E6"/>
    <w:rsid w:val="00BE1A07"/>
    <w:rsid w:val="00BE77F5"/>
    <w:rsid w:val="00BF19AE"/>
    <w:rsid w:val="00BF37B9"/>
    <w:rsid w:val="00C03AC8"/>
    <w:rsid w:val="00C0743C"/>
    <w:rsid w:val="00C10A2E"/>
    <w:rsid w:val="00C13F94"/>
    <w:rsid w:val="00C14688"/>
    <w:rsid w:val="00C21267"/>
    <w:rsid w:val="00C220E6"/>
    <w:rsid w:val="00C22B38"/>
    <w:rsid w:val="00C22C47"/>
    <w:rsid w:val="00C23CF4"/>
    <w:rsid w:val="00C2545D"/>
    <w:rsid w:val="00C26DD5"/>
    <w:rsid w:val="00C27F12"/>
    <w:rsid w:val="00C31B81"/>
    <w:rsid w:val="00C33805"/>
    <w:rsid w:val="00C43164"/>
    <w:rsid w:val="00C47F70"/>
    <w:rsid w:val="00C519AB"/>
    <w:rsid w:val="00C51F73"/>
    <w:rsid w:val="00C54AD5"/>
    <w:rsid w:val="00C5757A"/>
    <w:rsid w:val="00C61891"/>
    <w:rsid w:val="00C67AE7"/>
    <w:rsid w:val="00C707C2"/>
    <w:rsid w:val="00C7250F"/>
    <w:rsid w:val="00C738C5"/>
    <w:rsid w:val="00C739E2"/>
    <w:rsid w:val="00C7537B"/>
    <w:rsid w:val="00C75879"/>
    <w:rsid w:val="00C80B7F"/>
    <w:rsid w:val="00C818E2"/>
    <w:rsid w:val="00C82388"/>
    <w:rsid w:val="00C82D91"/>
    <w:rsid w:val="00C83DE3"/>
    <w:rsid w:val="00C85ED7"/>
    <w:rsid w:val="00C869CF"/>
    <w:rsid w:val="00C9157D"/>
    <w:rsid w:val="00C91A7C"/>
    <w:rsid w:val="00C92181"/>
    <w:rsid w:val="00C92523"/>
    <w:rsid w:val="00C9261D"/>
    <w:rsid w:val="00C92EE5"/>
    <w:rsid w:val="00C93BEE"/>
    <w:rsid w:val="00C96C8D"/>
    <w:rsid w:val="00CA40E5"/>
    <w:rsid w:val="00CA6755"/>
    <w:rsid w:val="00CA765D"/>
    <w:rsid w:val="00CB164A"/>
    <w:rsid w:val="00CB4823"/>
    <w:rsid w:val="00CB5106"/>
    <w:rsid w:val="00CC35BF"/>
    <w:rsid w:val="00CC3A00"/>
    <w:rsid w:val="00CD0E28"/>
    <w:rsid w:val="00CD4BA9"/>
    <w:rsid w:val="00CD6894"/>
    <w:rsid w:val="00CD6EF2"/>
    <w:rsid w:val="00CE2108"/>
    <w:rsid w:val="00CE3F75"/>
    <w:rsid w:val="00CE73BE"/>
    <w:rsid w:val="00CF5318"/>
    <w:rsid w:val="00CF7AA1"/>
    <w:rsid w:val="00D00616"/>
    <w:rsid w:val="00D020C5"/>
    <w:rsid w:val="00D04221"/>
    <w:rsid w:val="00D063A6"/>
    <w:rsid w:val="00D06EBD"/>
    <w:rsid w:val="00D071D9"/>
    <w:rsid w:val="00D07F10"/>
    <w:rsid w:val="00D105C0"/>
    <w:rsid w:val="00D1094E"/>
    <w:rsid w:val="00D11C81"/>
    <w:rsid w:val="00D12A15"/>
    <w:rsid w:val="00D1347E"/>
    <w:rsid w:val="00D149BA"/>
    <w:rsid w:val="00D177DD"/>
    <w:rsid w:val="00D22735"/>
    <w:rsid w:val="00D2345A"/>
    <w:rsid w:val="00D24F41"/>
    <w:rsid w:val="00D30642"/>
    <w:rsid w:val="00D3308A"/>
    <w:rsid w:val="00D41043"/>
    <w:rsid w:val="00D43679"/>
    <w:rsid w:val="00D457EA"/>
    <w:rsid w:val="00D45E52"/>
    <w:rsid w:val="00D465BA"/>
    <w:rsid w:val="00D52763"/>
    <w:rsid w:val="00D55CC1"/>
    <w:rsid w:val="00D5622C"/>
    <w:rsid w:val="00D60D6D"/>
    <w:rsid w:val="00D62E91"/>
    <w:rsid w:val="00D645AF"/>
    <w:rsid w:val="00D66693"/>
    <w:rsid w:val="00D70C1D"/>
    <w:rsid w:val="00D81E45"/>
    <w:rsid w:val="00D833B9"/>
    <w:rsid w:val="00D84A5D"/>
    <w:rsid w:val="00D84A85"/>
    <w:rsid w:val="00D84E9B"/>
    <w:rsid w:val="00D85BBD"/>
    <w:rsid w:val="00D87917"/>
    <w:rsid w:val="00D91159"/>
    <w:rsid w:val="00D918BF"/>
    <w:rsid w:val="00D926DD"/>
    <w:rsid w:val="00D9299D"/>
    <w:rsid w:val="00D92AFB"/>
    <w:rsid w:val="00D95961"/>
    <w:rsid w:val="00D9687D"/>
    <w:rsid w:val="00D974B5"/>
    <w:rsid w:val="00DA0BB7"/>
    <w:rsid w:val="00DA0D72"/>
    <w:rsid w:val="00DA1093"/>
    <w:rsid w:val="00DA1744"/>
    <w:rsid w:val="00DA3014"/>
    <w:rsid w:val="00DA4C33"/>
    <w:rsid w:val="00DA6978"/>
    <w:rsid w:val="00DB0512"/>
    <w:rsid w:val="00DB242A"/>
    <w:rsid w:val="00DB7931"/>
    <w:rsid w:val="00DC553B"/>
    <w:rsid w:val="00DC5567"/>
    <w:rsid w:val="00DC5BE2"/>
    <w:rsid w:val="00DC6890"/>
    <w:rsid w:val="00DC7551"/>
    <w:rsid w:val="00DD2542"/>
    <w:rsid w:val="00DD3DBA"/>
    <w:rsid w:val="00DD622E"/>
    <w:rsid w:val="00DE73C9"/>
    <w:rsid w:val="00DF0819"/>
    <w:rsid w:val="00DF0E42"/>
    <w:rsid w:val="00DF120C"/>
    <w:rsid w:val="00DF12F1"/>
    <w:rsid w:val="00DF2A3E"/>
    <w:rsid w:val="00DF44D0"/>
    <w:rsid w:val="00DF5D28"/>
    <w:rsid w:val="00E0307F"/>
    <w:rsid w:val="00E051C0"/>
    <w:rsid w:val="00E14F61"/>
    <w:rsid w:val="00E1521D"/>
    <w:rsid w:val="00E17716"/>
    <w:rsid w:val="00E21825"/>
    <w:rsid w:val="00E24932"/>
    <w:rsid w:val="00E27058"/>
    <w:rsid w:val="00E300E1"/>
    <w:rsid w:val="00E313AA"/>
    <w:rsid w:val="00E31DDD"/>
    <w:rsid w:val="00E33F83"/>
    <w:rsid w:val="00E43087"/>
    <w:rsid w:val="00E4327B"/>
    <w:rsid w:val="00E479EC"/>
    <w:rsid w:val="00E50D9D"/>
    <w:rsid w:val="00E51927"/>
    <w:rsid w:val="00E51A92"/>
    <w:rsid w:val="00E51AFB"/>
    <w:rsid w:val="00E53029"/>
    <w:rsid w:val="00E5402D"/>
    <w:rsid w:val="00E57CE8"/>
    <w:rsid w:val="00E60794"/>
    <w:rsid w:val="00E62BDD"/>
    <w:rsid w:val="00E6604E"/>
    <w:rsid w:val="00E66F0A"/>
    <w:rsid w:val="00E73CE7"/>
    <w:rsid w:val="00E75D42"/>
    <w:rsid w:val="00E76F1D"/>
    <w:rsid w:val="00E84423"/>
    <w:rsid w:val="00E924F6"/>
    <w:rsid w:val="00E94297"/>
    <w:rsid w:val="00E97439"/>
    <w:rsid w:val="00EA2979"/>
    <w:rsid w:val="00EA3F71"/>
    <w:rsid w:val="00EA52C6"/>
    <w:rsid w:val="00EB1739"/>
    <w:rsid w:val="00EB25A9"/>
    <w:rsid w:val="00EB2645"/>
    <w:rsid w:val="00EB48EA"/>
    <w:rsid w:val="00EB5D20"/>
    <w:rsid w:val="00EB6734"/>
    <w:rsid w:val="00EB7D3D"/>
    <w:rsid w:val="00EC009E"/>
    <w:rsid w:val="00ED4120"/>
    <w:rsid w:val="00EE6CC4"/>
    <w:rsid w:val="00EF08D7"/>
    <w:rsid w:val="00EF3AE7"/>
    <w:rsid w:val="00F00396"/>
    <w:rsid w:val="00F008E3"/>
    <w:rsid w:val="00F01080"/>
    <w:rsid w:val="00F030BD"/>
    <w:rsid w:val="00F042DF"/>
    <w:rsid w:val="00F0710B"/>
    <w:rsid w:val="00F1071A"/>
    <w:rsid w:val="00F10A8C"/>
    <w:rsid w:val="00F13790"/>
    <w:rsid w:val="00F15783"/>
    <w:rsid w:val="00F24744"/>
    <w:rsid w:val="00F247AA"/>
    <w:rsid w:val="00F256EF"/>
    <w:rsid w:val="00F27811"/>
    <w:rsid w:val="00F30A32"/>
    <w:rsid w:val="00F32D0B"/>
    <w:rsid w:val="00F33083"/>
    <w:rsid w:val="00F330CA"/>
    <w:rsid w:val="00F33449"/>
    <w:rsid w:val="00F45916"/>
    <w:rsid w:val="00F470CD"/>
    <w:rsid w:val="00F56D43"/>
    <w:rsid w:val="00F61221"/>
    <w:rsid w:val="00F630F2"/>
    <w:rsid w:val="00F6764B"/>
    <w:rsid w:val="00F716B0"/>
    <w:rsid w:val="00F7349B"/>
    <w:rsid w:val="00F739E6"/>
    <w:rsid w:val="00F84CA0"/>
    <w:rsid w:val="00F84DAE"/>
    <w:rsid w:val="00F855E0"/>
    <w:rsid w:val="00F93556"/>
    <w:rsid w:val="00F94C41"/>
    <w:rsid w:val="00F9536D"/>
    <w:rsid w:val="00FA0282"/>
    <w:rsid w:val="00FA4E18"/>
    <w:rsid w:val="00FB2693"/>
    <w:rsid w:val="00FB5796"/>
    <w:rsid w:val="00FB67F1"/>
    <w:rsid w:val="00FB7FDF"/>
    <w:rsid w:val="00FC04C7"/>
    <w:rsid w:val="00FC4091"/>
    <w:rsid w:val="00FD0877"/>
    <w:rsid w:val="00FD18A5"/>
    <w:rsid w:val="00FD2DE0"/>
    <w:rsid w:val="00FD4105"/>
    <w:rsid w:val="00FE28A4"/>
    <w:rsid w:val="00FE28D8"/>
    <w:rsid w:val="00FE4094"/>
    <w:rsid w:val="00FE4E92"/>
    <w:rsid w:val="00FE5C79"/>
    <w:rsid w:val="00FE5D23"/>
    <w:rsid w:val="00FE663C"/>
    <w:rsid w:val="00FF1BB9"/>
    <w:rsid w:val="00FF2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7"/>
    <o:shapelayout v:ext="edit">
      <o:idmap v:ext="edit" data="2"/>
    </o:shapelayout>
  </w:shapeDefaults>
  <w:decimalSymbol w:val=","/>
  <w:listSeparator w:val=";"/>
  <w14:docId w14:val="3882B391"/>
  <w15:chartTrackingRefBased/>
  <w15:docId w15:val="{D5D41925-D9E9-46D0-894C-F8F8835FE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1E0D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16.jpeg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1.bin"/><Relationship Id="rId28" Type="http://schemas.openxmlformats.org/officeDocument/2006/relationships/image" Target="media/image8.png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7.png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png"/><Relationship Id="rId18" Type="http://schemas.openxmlformats.org/officeDocument/2006/relationships/image" Target="media/image4.wmf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4</Pages>
  <Words>662</Words>
  <Characters>3575</Characters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1-10T14:47:00Z</cp:lastPrinted>
  <dcterms:created xsi:type="dcterms:W3CDTF">2023-10-08T17:09:00Z</dcterms:created>
  <dcterms:modified xsi:type="dcterms:W3CDTF">2023-11-10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